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11F0" w:rsidRPr="00E952FE" w:rsidRDefault="006708F4" w:rsidP="00E952FE">
      <w:pPr>
        <w:tabs>
          <w:tab w:val="left" w:pos="3026"/>
        </w:tabs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</w:pPr>
      <w:r w:rsidRPr="00E952FE">
        <w:rPr>
          <w:rFonts w:asciiTheme="majorBidi" w:eastAsiaTheme="minorHAnsi" w:hAnsiTheme="majorBidi" w:cstheme="majorBidi"/>
          <w:b/>
          <w:bCs/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2023808" behindDoc="0" locked="0" layoutInCell="1" allowOverlap="1" wp14:anchorId="2C88691B" wp14:editId="0834EB8E">
                <wp:simplePos x="0" y="0"/>
                <wp:positionH relativeFrom="column">
                  <wp:posOffset>-310172</wp:posOffset>
                </wp:positionH>
                <wp:positionV relativeFrom="paragraph">
                  <wp:posOffset>107984</wp:posOffset>
                </wp:positionV>
                <wp:extent cx="7205706" cy="461010"/>
                <wp:effectExtent l="0" t="0" r="14605" b="15240"/>
                <wp:wrapNone/>
                <wp:docPr id="27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05706" cy="461010"/>
                          <a:chOff x="-90322" y="0"/>
                          <a:chExt cx="7205705" cy="460797"/>
                        </a:xfrm>
                      </wpg:grpSpPr>
                      <wpg:grpSp>
                        <wpg:cNvPr id="191" name="Groupe 191"/>
                        <wpg:cNvGrpSpPr/>
                        <wpg:grpSpPr>
                          <a:xfrm>
                            <a:off x="-90322" y="0"/>
                            <a:ext cx="7205705" cy="460797"/>
                            <a:chOff x="-90322" y="0"/>
                            <a:chExt cx="7205705" cy="595754"/>
                          </a:xfrm>
                        </wpg:grpSpPr>
                        <wpg:grpSp>
                          <wpg:cNvPr id="216" name="Groupe 216"/>
                          <wpg:cNvGrpSpPr/>
                          <wpg:grpSpPr>
                            <a:xfrm>
                              <a:off x="1461432" y="0"/>
                              <a:ext cx="5653951" cy="595754"/>
                              <a:chOff x="1461432" y="0"/>
                              <a:chExt cx="5653951" cy="595754"/>
                            </a:xfrm>
                          </wpg:grpSpPr>
                          <wpg:grpSp>
                            <wpg:cNvPr id="218" name="Groupe 218"/>
                            <wpg:cNvGrpSpPr/>
                            <wpg:grpSpPr>
                              <a:xfrm>
                                <a:off x="1544562" y="0"/>
                                <a:ext cx="5570821" cy="595754"/>
                                <a:chOff x="1544562" y="0"/>
                                <a:chExt cx="5571102" cy="595754"/>
                              </a:xfrm>
                            </wpg:grpSpPr>
                            <wpg:grpSp>
                              <wpg:cNvPr id="227" name="Groupe 227"/>
                              <wpg:cNvGrpSpPr/>
                              <wpg:grpSpPr>
                                <a:xfrm>
                                  <a:off x="1544562" y="0"/>
                                  <a:ext cx="5567718" cy="595754"/>
                                  <a:chOff x="1544562" y="0"/>
                                  <a:chExt cx="5569698" cy="597818"/>
                                </a:xfrm>
                                <a:solidFill>
                                  <a:schemeClr val="bg1"/>
                                </a:solidFill>
                              </wpg:grpSpPr>
                              <wps:wsp>
                                <wps:cNvPr id="230" name="Rectangle 230"/>
                                <wps:cNvSpPr/>
                                <wps:spPr>
                                  <a:xfrm>
                                    <a:off x="5626527" y="1402"/>
                                    <a:ext cx="1487733" cy="537103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gradFill flip="none" rotWithShape="1">
                                      <a:gsLst>
                                        <a:gs pos="86000">
                                          <a:schemeClr val="tx1"/>
                                        </a:gs>
                                        <a:gs pos="97000">
                                          <a:schemeClr val="bg1"/>
                                        </a:gs>
                                      </a:gsLst>
                                      <a:lin ang="0" scaled="1"/>
                                      <a:tileRect/>
                                    </a:gra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1" name="Rectangle 231"/>
                                <wps:cNvSpPr/>
                                <wps:spPr>
                                  <a:xfrm rot="10800000">
                                    <a:off x="1544562" y="59887"/>
                                    <a:ext cx="4003159" cy="537102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3" name="Parallélogramme 233"/>
                                <wps:cNvSpPr/>
                                <wps:spPr>
                                  <a:xfrm rot="16200000" flipH="1">
                                    <a:off x="5289081" y="257316"/>
                                    <a:ext cx="597818" cy="83185"/>
                                  </a:xfrm>
                                  <a:prstGeom prst="parallelogram">
                                    <a:avLst>
                                      <a:gd name="adj" fmla="val 54531"/>
                                    </a:avLst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bg1">
                                          <a:lumMod val="85000"/>
                                        </a:schemeClr>
                                      </a:gs>
                                      <a:gs pos="100000">
                                        <a:schemeClr val="bg1"/>
                                      </a:gs>
                                    </a:gsLst>
                                    <a:lin ang="5400000" scaled="1"/>
                                    <a:tileRect/>
                                  </a:gra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9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74143" y="32886"/>
                                  <a:ext cx="1441521" cy="562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08F4" w:rsidRPr="00E952FE" w:rsidRDefault="006708F4" w:rsidP="006708F4">
                                    <w:pPr>
                                      <w:bidi w:val="0"/>
                                      <w:spacing w:line="192" w:lineRule="auto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>مديرية التربية لولايـة خنشلـة</w:t>
                                    </w:r>
                                  </w:p>
                                  <w:p w:rsidR="006708F4" w:rsidRPr="00E952FE" w:rsidRDefault="006708F4" w:rsidP="006708F4">
                                    <w:pPr>
                                      <w:bidi w:val="0"/>
                                      <w:spacing w:line="192" w:lineRule="auto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>متوسطة بوسالم علي</w:t>
                                    </w: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sz w:val="8"/>
                                        <w:szCs w:val="8"/>
                                        <w:rtl/>
                                      </w:rPr>
                                      <w:t xml:space="preserve"> </w:t>
                                    </w: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sz w:val="16"/>
                                        <w:szCs w:val="16"/>
                                        <w:rtl/>
                                      </w:rPr>
                                      <w:t>–</w:t>
                                    </w: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sz w:val="8"/>
                                        <w:szCs w:val="8"/>
                                        <w:rtl/>
                                      </w:rPr>
                                      <w:t xml:space="preserve"> </w:t>
                                    </w:r>
                                    <w:r w:rsidRPr="00E952F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  <w:rtl/>
                                      </w:rPr>
                                      <w:t>متوسة</w:t>
                                    </w:r>
                                  </w:p>
                                  <w:p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  <w:p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  <w:p w:rsidR="006708F4" w:rsidRPr="00E952FE" w:rsidRDefault="006708F4" w:rsidP="006708F4">
                                    <w:pPr>
                                      <w:bidi w:val="0"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0000" w:themeColor="text1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10800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5" name="AutoShape 4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461432" y="23074"/>
                                <a:ext cx="3991443" cy="5477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chemeClr val="bg1">
                                            <a:lumMod val="50000"/>
                                            <a:lumOff val="0"/>
                                          </a:schemeClr>
                                        </a:gs>
                                        <a:gs pos="50000">
                                          <a:schemeClr val="lt1">
                                            <a:lumMod val="100000"/>
                                            <a:lumOff val="0"/>
                                          </a:schemeClr>
                                        </a:gs>
                                        <a:gs pos="100000">
                                          <a:schemeClr val="bg1">
                                            <a:lumMod val="50000"/>
                                            <a:lumOff val="0"/>
                                          </a:schemeClr>
                                        </a:gs>
                                      </a:gsLst>
                                      <a:lin ang="2700000" scaled="1"/>
                                    </a:gra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bg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 type="none" w="med" len="med"/>
                                    <a:tailEnd type="none" w="med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6708F4" w:rsidRPr="00E952FE" w:rsidRDefault="006708F4" w:rsidP="006708F4">
                                  <w:pPr>
                                    <w:bidi w:val="0"/>
                                    <w:jc w:val="center"/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44"/>
                                      <w:szCs w:val="44"/>
                                      <w:lang w:bidi="ar-DZ"/>
                                      <w14:textOutline w14:w="8890" w14:cap="flat" w14:cmpd="sng" w14:algn="ctr">
                                        <w14:noFill/>
                                        <w14:prstDash w14:val="solid"/>
                                        <w14:miter w14:lim="0"/>
                                      </w14:textOutline>
                                    </w:rPr>
                                  </w:pPr>
                                  <w:proofErr w:type="gramStart"/>
                                  <w:r w:rsidRPr="00E952FE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  <w:lang w:bidi="ar-DZ"/>
                                      <w14:textOutline w14:w="8890" w14:cap="flat" w14:cmpd="sng" w14:algn="ctr">
                                        <w14:noFill/>
                                        <w14:prstDash w14:val="solid"/>
                                        <w14:miter w14:lim="0"/>
                                      </w14:textOutline>
                                    </w:rPr>
                                    <w:t>تـقـويـم</w:t>
                                  </w:r>
                                  <w:proofErr w:type="gramEnd"/>
                                  <w:r w:rsidRPr="00E952FE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  <w:lang w:bidi="ar-DZ"/>
                                      <w14:textOutline w14:w="8890" w14:cap="flat" w14:cmpd="sng" w14:algn="ctr">
                                        <w14:noFill/>
                                        <w14:prstDash w14:val="solid"/>
                                        <w14:miter w14:lim="0"/>
                                      </w14:textOutline>
                                    </w:rPr>
                                    <w:t xml:space="preserve"> تـشخـيـصـي فـي مادة الريـاضيــات </w:t>
                                  </w:r>
                                </w:p>
                                <w:p w:rsidR="006708F4" w:rsidRPr="00E952FE" w:rsidRDefault="006708F4" w:rsidP="006708F4">
                                  <w:pPr>
                                    <w:bidi w:val="0"/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17" name="Rectangle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-90322" y="14431"/>
                              <a:ext cx="1615295" cy="508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708F4" w:rsidRPr="00E952FE" w:rsidRDefault="006708F4" w:rsidP="006708F4">
                                <w:pPr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المسـت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</w:rPr>
                                  <w:t>ـ</w:t>
                                </w:r>
                                <w:proofErr w:type="spellStart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وى</w:t>
                                </w:r>
                                <w:proofErr w:type="spellEnd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  <w:t>: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 xml:space="preserve"> الرابع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</w:rPr>
                                  <w:t>ــ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 xml:space="preserve">ـة </w:t>
                                </w:r>
                                <w:proofErr w:type="gramStart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</w:rPr>
                                  <w:t>متوســـط</w:t>
                                </w:r>
                                <w:proofErr w:type="gramEnd"/>
                              </w:p>
                              <w:p w:rsidR="006708F4" w:rsidRPr="00E952FE" w:rsidRDefault="006708F4" w:rsidP="00761FE3">
                                <w:pPr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</w:pPr>
                                <w:proofErr w:type="gramStart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السنة</w:t>
                                </w:r>
                                <w:proofErr w:type="gramEnd"/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rtl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 xml:space="preserve"> الدراسيـة: 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201</w:t>
                                </w:r>
                                <w:r w:rsidR="00761FE3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9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0"/>
                                    <w:szCs w:val="20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\</w:t>
                                </w:r>
                                <w:r w:rsidRPr="00E952FE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201</w:t>
                                </w:r>
                                <w:r w:rsidR="00761FE3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lang w:bidi="ar-DZ"/>
                                    <w14:textOutline w14:w="8890" w14:cap="flat" w14:cmpd="sng" w14:algn="ctr">
                                      <w14:noFill/>
                                      <w14:prstDash w14:val="solid"/>
                                      <w14:miter w14:lim="0"/>
                                    </w14:textOutline>
                                  </w:rPr>
                                  <w:t>8</w:t>
                                </w:r>
                              </w:p>
                              <w:p w:rsidR="006708F4" w:rsidRPr="00E952FE" w:rsidRDefault="006708F4" w:rsidP="006708F4">
                                <w:pPr>
                                  <w:bidi w:val="0"/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</w:p>
                              <w:p w:rsidR="006708F4" w:rsidRPr="00E952FE" w:rsidRDefault="006708F4" w:rsidP="006708F4">
                                <w:pPr>
                                  <w:bidi w:val="0"/>
                                  <w:spacing w:line="192" w:lineRule="auto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108000" bIns="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e 196"/>
                        <wpg:cNvGrpSpPr/>
                        <wpg:grpSpPr>
                          <a:xfrm>
                            <a:off x="-32657" y="336"/>
                            <a:ext cx="1577260" cy="460044"/>
                            <a:chOff x="-32665" y="336"/>
                            <a:chExt cx="1577661" cy="460375"/>
                          </a:xfrm>
                        </wpg:grpSpPr>
                        <wps:wsp>
                          <wps:cNvPr id="212" name="Rectangle 212"/>
                          <wps:cNvSpPr/>
                          <wps:spPr>
                            <a:xfrm flipH="1">
                              <a:off x="-32665" y="2045"/>
                              <a:ext cx="1501944" cy="413385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gradFill flip="none" rotWithShape="1">
                                <a:gsLst>
                                  <a:gs pos="84000">
                                    <a:schemeClr val="tx1"/>
                                  </a:gs>
                                  <a:gs pos="96000">
                                    <a:schemeClr val="bg1"/>
                                  </a:gs>
                                </a:gsLst>
                                <a:lin ang="0" scaled="1"/>
                                <a:tileRect/>
                              </a:gra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5" name="Parallélogramme 215"/>
                          <wps:cNvSpPr/>
                          <wps:spPr>
                            <a:xfrm rot="5400000">
                              <a:off x="1273533" y="189249"/>
                              <a:ext cx="460375" cy="82550"/>
                            </a:xfrm>
                            <a:prstGeom prst="parallelogram">
                              <a:avLst>
                                <a:gd name="adj" fmla="val 54531"/>
                              </a:avLst>
                            </a:prstGeom>
                            <a:gradFill>
                              <a:gsLst>
                                <a:gs pos="0">
                                  <a:schemeClr val="bg1">
                                    <a:lumMod val="85000"/>
                                  </a:schemeClr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7" o:spid="_x0000_s1026" style="position:absolute;left:0;text-align:left;margin-left:-24.4pt;margin-top:8.5pt;width:567.4pt;height:36.3pt;z-index:252023808;mso-width-relative:margin;mso-height-relative:margin" coordorigin="-903" coordsize="72057,4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">
                <v:group id="Groupe 191" o:spid="_x0000_s1027" style="position:absolute;left:-903;width:72056;height:4607" coordorigin="-903" coordsize="72057,5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<v:group id="Groupe 216" o:spid="_x0000_s1028" style="position:absolute;left:14614;width:56539;height:5957" coordorigin="14614" coordsize="56539,5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<v:group id="Groupe 218" o:spid="_x0000_s1029" style="position:absolute;left:15445;width:55708;height:5957" coordorigin="15445" coordsize="55711,5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<v:group id="Groupe 227" o:spid="_x0000_s1030" style="position:absolute;left:15445;width:55677;height:5957" coordorigin="15445" coordsize="55696,59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    <v:rect id="Rectangle 230" o:spid="_x0000_s1031" style="position:absolute;left:56265;top:14;width:14877;height:53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NVH70A&#10;AADcAAAADwAAAGRycy9kb3ducmV2LnhtbERPSwrCMBDdC94hjOBOUyv4qUZRQXElWD3A0IxtsZmU&#10;Jmr19GYhuHy8/3Ldmko8qXGlZQWjYQSCOLO65FzB9bIfzEA4j6yxskwK3uRgvep2lpho++IzPVOf&#10;ixDCLkEFhfd1IqXLCjLohrYmDtzNNgZ9gE0udYOvEG4qGUfRRBosOTQUWNOuoOyePowCc/qU+vKY&#10;0skf7WGqt3NzjrVS/V67WYDw1Pq/+Oc+agXxOMwPZ8IRkKs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UNVH70AAADcAAAADwAAAAAAAAAAAAAAAACYAgAAZHJzL2Rvd25yZXYu&#10;eG1sUEsFBgAAAAAEAAQA9QAAAIIDAAAAAA==&#10;" filled="f" strokeweight=".5pt"/>
                        <v:rect id="Rectangle 231" o:spid="_x0000_s1032" style="position:absolute;left:15445;top:598;width:40032;height:5371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0w5MMA&#10;AADcAAAADwAAAGRycy9kb3ducmV2LnhtbESPQWvCQBSE74L/YXlCb7qJWimpq2hLQcxJbe+P7GsS&#10;mvc2ZFeT/vuuIPQ4zMw3zHo7cKNu1PnaiYF0loAiKZytpTTwefmYvoDyAcVi44QM/JKH7WY8WmNm&#10;XS8nup1DqSJEfIYGqhDaTGtfVMToZ64lid636xhDlF2pbYd9hHOj50my0oy1xIUKW3qrqPg5X9mA&#10;v74fc37+Wl7qlPf9kXPkRW7M02TYvYIKNIT/8KN9sAbmixTuZ+IR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0w5MMAAADcAAAADwAAAAAAAAAAAAAAAACYAgAAZHJzL2Rv&#10;d25yZXYueG1sUEsFBgAAAAAEAAQA9QAAAIgDAAAAAA==&#10;" filled="f" strokecolor="black [3213]" strokeweight=".5pt"/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Parallélogramme 233" o:spid="_x0000_s1033" type="#_x0000_t7" style="position:absolute;left:52890;top:2573;width:5978;height:832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Y2McA&#10;AADcAAAADwAAAGRycy9kb3ducmV2LnhtbESPT2vCQBTE7wW/w/IKvdVNTbUSs4qIBYuHVlss3h7Z&#10;lz+YfRuya4zf3hUKPQ4z8xsmXfSmFh21rrKs4GUYgSDOrK64UPDz/f48BeE8ssbaMim4koPFfPCQ&#10;YqLthXfU7X0hAoRdggpK75tESpeVZNANbUMcvNy2Bn2QbSF1i5cAN7UcRdFEGqw4LJTY0Kqk7LQ/&#10;GwUf422+3XTnz9fp+u03Ph6WfOi+lHp67JczEJ56/x/+a2+0glEcw/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LzGNjHAAAA3AAAAA8AAAAAAAAAAAAAAAAAmAIAAGRy&#10;cy9kb3ducmV2LnhtbFBLBQYAAAAABAAEAPUAAACMAwAAAAA=&#10;" adj="1639" fillcolor="#d8d8d8 [2732]" strokecolor="black [3213]" strokeweight=".5pt">
                          <v:fill color2="white [3212]" rotate="t" focus="100%" type="gradient"/>
                        </v:shape>
                      </v:group>
                      <v:rect id="Rectangle 229" o:spid="_x0000_s1034" style="position:absolute;left:56741;top:328;width:14415;height:56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3d68UA&#10;AADcAAAADwAAAGRycy9kb3ducmV2LnhtbESPzYvCMBTE78L+D+EteNN0e/CjGkUWlvUgFD8W9vhs&#10;nm2xealJ1Prfm4UFj8PM/IaZLzvTiBs5X1tW8DFMQBAXVtdcKjjsvwYTED4ga2wsk4IHeVgu3npz&#10;zLS985Zuu1CKCGGfoYIqhDaT0hcVGfRD2xJH72SdwRClK6V2eI9w08g0SUbSYM1xocKWPisqzrur&#10;UYDjfLrZ/uSXMpcjv/79duF8OSrVf+9WMxCBuvAK/7fXWkGaTuHvTDw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Hd3rxQAAANwAAAAPAAAAAAAAAAAAAAAAAJgCAABkcnMv&#10;ZG93bnJldi54bWxQSwUGAAAAAAQABAD1AAAAigMAAAAA&#10;" filled="f" fillcolor="white [3212]" stroked="f" strokecolor="white [3212]">
                        <v:textbox inset="0,0,3mm,0">
                          <w:txbxContent>
                            <w:p w:rsidR="006708F4" w:rsidRPr="00E952FE" w:rsidRDefault="006708F4" w:rsidP="006708F4">
                              <w:pPr>
                                <w:bidi w:val="0"/>
                                <w:spacing w:line="192" w:lineRule="auto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>مديرية التربية لولايـة خنشلـة</w:t>
                              </w:r>
                            </w:p>
                            <w:p w:rsidR="006708F4" w:rsidRPr="00E952FE" w:rsidRDefault="006708F4" w:rsidP="006708F4">
                              <w:pPr>
                                <w:bidi w:val="0"/>
                                <w:spacing w:line="192" w:lineRule="auto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>متوسطة بوسالم علي</w:t>
                              </w: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sz w:val="8"/>
                                  <w:szCs w:val="8"/>
                                  <w:rtl/>
                                </w:rPr>
                                <w:t xml:space="preserve"> </w:t>
                              </w: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sz w:val="16"/>
                                  <w:szCs w:val="16"/>
                                  <w:rtl/>
                                </w:rPr>
                                <w:t>–</w:t>
                              </w: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sz w:val="8"/>
                                  <w:szCs w:val="8"/>
                                  <w:rtl/>
                                </w:rPr>
                                <w:t xml:space="preserve"> </w:t>
                              </w:r>
                              <w:r w:rsidRPr="00E952F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  <w:rtl/>
                                </w:rPr>
                                <w:t>متوسة</w:t>
                              </w:r>
                            </w:p>
                            <w:p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  <w:p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  <w:p w:rsidR="006708F4" w:rsidRPr="00E952FE" w:rsidRDefault="006708F4" w:rsidP="006708F4">
                              <w:pPr>
                                <w:bidi w:val="0"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0000" w:themeColor="text1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AutoShape 4" o:spid="_x0000_s1035" style="position:absolute;left:14614;top:230;width:39914;height:547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C1gcYA&#10;AADcAAAADwAAAGRycy9kb3ducmV2LnhtbESPQWvCQBSE70L/w/IKvenGQIuNrmIFUaQ9qBWvz+wz&#10;ic2+TbKrxn/vFgSPw8x8w4wmrSnFhRpXWFbQ70UgiFOrC84U/G7n3QEI55E1lpZJwY0cTMYvnREm&#10;2l55TZeNz0SAsEtQQe59lUjp0pwMup6tiIN3tI1BH2STSd3gNcBNKeMo+pAGCw4LOVY0yyn925yN&#10;gkV9sF/zKlrud9/9+vP0c6pXfqvU22s7HYLw1Ppn+NFeagVx/A7/Z8IR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C1gcYAAADcAAAADwAAAAAAAAAAAAAAAACYAgAAZHJz&#10;L2Rvd25yZXYueG1sUEsFBgAAAAAEAAQA9QAAAIsDAAAAAA==&#10;" filled="f" fillcolor="#7f7f7f [1612]" stroked="f" strokecolor="white [3212]" strokeweight="1pt">
                      <v:fill color2="white [3201]" angle="45" focus="50%" type="gradient"/>
                      <v:textbox inset="0,0,0,0">
                        <w:txbxContent>
                          <w:p w:rsidR="006708F4" w:rsidRPr="00E952FE" w:rsidRDefault="006708F4" w:rsidP="006708F4">
                            <w:pPr>
                              <w:bidi w:val="0"/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proofErr w:type="gramStart"/>
                            <w:r w:rsidRPr="00E952FE"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تـقـويـم</w:t>
                            </w:r>
                            <w:proofErr w:type="gramEnd"/>
                            <w:r w:rsidRPr="00E952FE"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تـشخـيـصـي فـي مادة الريـاضيــات </w:t>
                            </w:r>
                          </w:p>
                          <w:p w:rsidR="006708F4" w:rsidRPr="00E952FE" w:rsidRDefault="006708F4" w:rsidP="006708F4">
                            <w:pPr>
                              <w:bidi w:val="0"/>
                              <w:rPr>
                                <w:rFonts w:ascii="Sakkal Majalla" w:hAnsi="Sakkal Majalla" w:cs="Sakkal Majalla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rect>
                  </v:group>
                  <v:rect id="Rectangle 217" o:spid="_x0000_s1036" style="position:absolute;left:-903;top:144;width:16152;height:5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Imv8YA&#10;AADcAAAADwAAAGRycy9kb3ducmV2LnhtbESPQWvCQBSE70L/w/IKvZmNHoyNWUUKpR4KIdpCj8/s&#10;Mwlm38bdrab/vlsoeBxm5hum2IymF1dyvrOsYJakIIhrqztuFHwcXqdLED4ga+wtk4If8rBZP0wK&#10;zLW9cUXXfWhEhLDPUUEbwpBL6euWDPrEDsTRO1lnMETpGqkd3iLc9HKepgtpsOO40OJALy3V5/23&#10;UYBZ+fxefZaXppQLv/t6c+F8OSr19DhuVyACjeEe/m/vtIL5LIO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aImv8YAAADcAAAADwAAAAAAAAAAAAAAAACYAgAAZHJz&#10;L2Rvd25yZXYueG1sUEsFBgAAAAAEAAQA9QAAAIsDAAAAAA==&#10;" filled="f" fillcolor="white [3212]" stroked="f" strokecolor="white [3212]">
                    <v:textbox inset="0,0,3mm,0">
                      <w:txbxContent>
                        <w:p w:rsidR="006708F4" w:rsidRPr="00E952FE" w:rsidRDefault="006708F4" w:rsidP="006708F4">
                          <w:pPr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المسـت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</w:rPr>
                            <w:t>ـ</w:t>
                          </w:r>
                          <w:proofErr w:type="spellStart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وى</w:t>
                          </w:r>
                          <w:proofErr w:type="spellEnd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  <w:t>: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 xml:space="preserve"> الرابع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</w:rPr>
                            <w:t>ــ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 xml:space="preserve">ـة </w:t>
                          </w:r>
                          <w:proofErr w:type="gramStart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</w:rPr>
                            <w:t>متوســـط</w:t>
                          </w:r>
                          <w:proofErr w:type="gramEnd"/>
                        </w:p>
                        <w:p w:rsidR="006708F4" w:rsidRPr="00E952FE" w:rsidRDefault="006708F4" w:rsidP="00761FE3">
                          <w:pPr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</w:pPr>
                          <w:proofErr w:type="gramStart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السنة</w:t>
                          </w:r>
                          <w:proofErr w:type="gramEnd"/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rtl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 xml:space="preserve"> الدراسيـة: 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201</w:t>
                          </w:r>
                          <w:r w:rsidR="00761FE3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9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0"/>
                              <w:szCs w:val="20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\</w:t>
                          </w:r>
                          <w:r w:rsidRPr="00E952FE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201</w:t>
                          </w:r>
                          <w:r w:rsidR="00761FE3"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lang w:bidi="ar-DZ"/>
                              <w14:textOutline w14:w="8890" w14:cap="flat" w14:cmpd="sng" w14:algn="ctr">
                                <w14:noFill/>
                                <w14:prstDash w14:val="solid"/>
                                <w14:miter w14:lim="0"/>
                              </w14:textOutline>
                            </w:rPr>
                            <w:t>8</w:t>
                          </w:r>
                        </w:p>
                        <w:p w:rsidR="006708F4" w:rsidRPr="00E952FE" w:rsidRDefault="006708F4" w:rsidP="006708F4">
                          <w:pPr>
                            <w:bidi w:val="0"/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</w:p>
                        <w:p w:rsidR="006708F4" w:rsidRPr="00E952FE" w:rsidRDefault="006708F4" w:rsidP="006708F4">
                          <w:pPr>
                            <w:bidi w:val="0"/>
                            <w:spacing w:line="192" w:lineRule="auto"/>
                            <w:rPr>
                              <w:rFonts w:ascii="Sakkal Majalla" w:hAnsi="Sakkal Majalla" w:cs="Sakkal Majalla"/>
                              <w:b/>
                              <w:bCs/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</v:group>
                <v:group id="Groupe 196" o:spid="_x0000_s1037" style="position:absolute;left:-326;top:3;width:15772;height:4600" coordorigin="-326,3" coordsize="15776,4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rect id="Rectangle 212" o:spid="_x0000_s1038" style="position:absolute;left:-326;top:20;width:15018;height:413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Ov2MYA&#10;AADcAAAADwAAAGRycy9kb3ducmV2LnhtbESPzWrDMBCE74W+g9hCLiWRY0NJ3CghxARyaaFuSa+L&#10;tf7B1spYiu28fVUo9DjMzDfM7jCbTow0uMaygvUqAkFcWN1wpeDr87zcgHAeWWNnmRTcycFh//iw&#10;w1TbiT9ozH0lAoRdigpq7/tUSlfUZNCtbE8cvNIOBn2QQyX1gFOAm07GUfQiDTYcFmrs6VRT0eY3&#10;oyBPyuz7+N6Wb9n8bDbltd1ek0ipxdN8fAXhafb/4b/2RSuI1zH8nglHQO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Ov2MYAAADcAAAADwAAAAAAAAAAAAAAAACYAgAAZHJz&#10;L2Rvd25yZXYueG1sUEsFBgAAAAAEAAQA9QAAAIsDAAAAAA==&#10;" filled="f" strokeweight=".5pt"/>
                  <v:shape id="Parallélogramme 215" o:spid="_x0000_s1039" type="#_x0000_t7" style="position:absolute;left:12735;top:1892;width:4604;height:82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2xc8YA&#10;AADcAAAADwAAAGRycy9kb3ducmV2LnhtbESPQWvCQBSE7wX/w/KE3upGabVNXUUES4snNQd7e2Sf&#10;STT7NmS3ZtNf3y0IHoeZ+YaZL4OpxZVaV1lWMB4lIIhzqysuFGSHzdMrCOeRNdaWSUFPDpaLwcMc&#10;U2073tF17wsRIexSVFB636RSurwkg25kG+LonWxr0EfZFlK32EW4qeUkSabSYMVxocSG1iXll/2P&#10;UfAVfpvpd3/sjl32cQjZefvcv82UehyG1TsIT8Hfw7f2p1YwGb/A/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2xc8YAAADcAAAADwAAAAAAAAAAAAAAAACYAgAAZHJz&#10;L2Rvd25yZXYueG1sUEsFBgAAAAAEAAQA9QAAAIsDAAAAAA==&#10;" adj="2112" fillcolor="#d8d8d8 [2732]" strokecolor="black [3213]" strokeweight=".5pt">
                    <v:fill color2="white [3212]" focus="100%" type="gradient"/>
                  </v:shape>
                </v:group>
              </v:group>
            </w:pict>
          </mc:Fallback>
        </mc:AlternateContent>
      </w:r>
      <w:r w:rsidR="00F35A3D" w:rsidRPr="00E952FE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</w:rPr>
        <w:tab/>
      </w:r>
    </w:p>
    <w:p w:rsidR="005B65F9" w:rsidRPr="00E952FE" w:rsidRDefault="00F35A3D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color w:val="000000" w:themeColor="text1"/>
        </w:rPr>
      </w:pPr>
      <w:r w:rsidRPr="00E952FE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</w:rPr>
        <w:tab/>
      </w:r>
    </w:p>
    <w:p w:rsidR="00855F98" w:rsidRPr="00E952FE" w:rsidRDefault="002F0E79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  <w14:textOutline w14:w="8890" w14:cap="flat" w14:cmpd="sng" w14:algn="ctr">
            <w14:noFill/>
            <w14:prstDash w14:val="solid"/>
            <w14:miter w14:lim="0"/>
          </w14:textOutline>
        </w:rPr>
      </w:pPr>
      <w:r w:rsidRPr="00E952FE">
        <w:rPr>
          <w:rFonts w:asciiTheme="majorBidi" w:hAnsiTheme="majorBidi" w:cstheme="majorBidi"/>
          <w:b/>
          <w:bCs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39FE3551" wp14:editId="68503053">
                <wp:simplePos x="0" y="0"/>
                <wp:positionH relativeFrom="column">
                  <wp:posOffset>-126366</wp:posOffset>
                </wp:positionH>
                <wp:positionV relativeFrom="paragraph">
                  <wp:posOffset>137159</wp:posOffset>
                </wp:positionV>
                <wp:extent cx="4201795" cy="1000125"/>
                <wp:effectExtent l="0" t="0" r="27305" b="28575"/>
                <wp:wrapNone/>
                <wp:docPr id="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201795" cy="1000125"/>
                        </a:xfrm>
                        <a:prstGeom prst="snip1Rect">
                          <a:avLst>
                            <a:gd name="adj" fmla="val 11979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C6175" w:rsidRDefault="00FC6175" w:rsidP="00761FE3">
                            <w:pPr>
                              <w:rPr>
                                <w:rFonts w:asciiTheme="majorBidi" w:hAnsiTheme="majorBidi" w:cstheme="majorBidi"/>
                                <w:lang w:val="fr-FR" w:bidi="ar-DZ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0"/>
                                <w:szCs w:val="30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61FE3">
                              <w:rPr>
                                <w:rFonts w:asciiTheme="majorBidi" w:hAnsiTheme="majorBidi" w:cstheme="majorBidi"/>
                                <w:rtl/>
                                <w:lang w:bidi="ar-DZ"/>
                              </w:rPr>
                              <w:t xml:space="preserve">العــــلامــــة: </w:t>
                            </w:r>
                            <w:r w:rsidRPr="00761FE3">
                              <w:rPr>
                                <w:rFonts w:asciiTheme="majorBidi" w:hAnsiTheme="majorBidi" w:cstheme="majorBidi"/>
                                <w:lang w:bidi="ar-DZ"/>
                              </w:rPr>
                              <w:t xml:space="preserve"> </w:t>
                            </w:r>
                            <w:r w:rsidRPr="00761FE3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16"/>
                                <w:szCs w:val="16"/>
                                <w:rtl/>
                                <w:lang w:val="fr-FR"/>
                              </w:rPr>
                              <w:t>........</w:t>
                            </w:r>
                            <w:r w:rsidR="00C73D1B" w:rsidRPr="00761FE3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16"/>
                                <w:szCs w:val="16"/>
                                <w:lang w:val="fr-FR"/>
                              </w:rPr>
                              <w:t xml:space="preserve"> </w:t>
                            </w:r>
                            <w:r w:rsidRPr="00761FE3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 w:bidi="ar-DZ"/>
                              </w:rPr>
                              <w:t>20</w:t>
                            </w:r>
                            <w:r w:rsidRPr="00761FE3">
                              <w:rPr>
                                <w:rFonts w:asciiTheme="majorBidi" w:hAnsiTheme="majorBidi" w:cstheme="majorBidi"/>
                                <w:lang w:val="fr-FR" w:bidi="ar-DZ"/>
                              </w:rPr>
                              <w:t>\</w:t>
                            </w:r>
                            <w:r w:rsidR="00836594" w:rsidRPr="00761FE3">
                              <w:rPr>
                                <w:rFonts w:asciiTheme="majorBidi" w:hAnsiTheme="majorBidi" w:cstheme="majorBidi"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761FE3" w:rsidRPr="00761FE3" w:rsidRDefault="00761FE3" w:rsidP="00761FE3">
                            <w:pP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bidi="ar-DZ"/>
                              </w:rPr>
                            </w:pPr>
                          </w:p>
                          <w:p w:rsidR="00FC6175" w:rsidRPr="00441BAC" w:rsidRDefault="00FC6175" w:rsidP="00C62999">
                            <w:pPr>
                              <w:spacing w:line="216" w:lineRule="auto"/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rtl/>
                                <w:lang w:val="fr-FR"/>
                              </w:rPr>
                            </w:pPr>
                            <w:r w:rsidRPr="00761FE3">
                              <w:rPr>
                                <w:rFonts w:asciiTheme="majorBidi" w:hAnsiTheme="majorBidi" w:cstheme="majorBidi"/>
                                <w:rtl/>
                                <w:lang w:bidi="ar-DZ"/>
                              </w:rPr>
                              <w:t xml:space="preserve">  مـلاحــظـــات:</w:t>
                            </w:r>
                            <w:r w:rsidR="00FF7583" w:rsidRPr="00761FE3">
                              <w:rPr>
                                <w:rFonts w:asciiTheme="majorBidi" w:hAnsiTheme="majorBidi" w:cstheme="majorBidi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92F17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</w:t>
                            </w:r>
                            <w:r w:rsidR="004009F7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</w:t>
                            </w:r>
                            <w:r w:rsidR="00FF7583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.........</w:t>
                            </w:r>
                            <w:r w:rsidR="00AC4FB5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</w:t>
                            </w:r>
                            <w:r w:rsidR="00FF7583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</w:t>
                            </w:r>
                          </w:p>
                          <w:p w:rsidR="00FF7583" w:rsidRPr="00441BAC" w:rsidRDefault="00FF7583" w:rsidP="00C62999">
                            <w:pPr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</w:t>
                            </w:r>
                            <w:r w:rsidR="004009F7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...</w:t>
                            </w:r>
                            <w:r w:rsidR="00AC4FB5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</w:t>
                            </w:r>
                            <w:r w:rsidR="00836594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...............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595959" w:themeColor="text1" w:themeTint="A6"/>
                                <w:lang w:val="fr-FR"/>
                              </w:rPr>
                              <w:t>.</w:t>
                            </w:r>
                          </w:p>
                          <w:p w:rsidR="00FC6175" w:rsidRPr="00441BAC" w:rsidRDefault="00FC6175" w:rsidP="00FC617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</w:p>
                          <w:p w:rsidR="00FC6175" w:rsidRPr="00441BAC" w:rsidRDefault="00FC6175" w:rsidP="00FC6175">
                            <w:pPr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FC6175" w:rsidRPr="00441BAC" w:rsidRDefault="00FC6175" w:rsidP="00FC617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11" o:spid="_x0000_s1040" style="position:absolute;left:0;text-align:left;margin-left:-9.95pt;margin-top:10.8pt;width:330.85pt;height:78.75pt;flip:x y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01795,10001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" adj="-11796480,,5400" path="m,l4081990,r119805,119805l4201795,1000125,,1000125,,xe" fillcolor="white [3201]" strokecolor="#272727 [2749]">
                <v:stroke dashstyle="dash" joinstyle="miter"/>
                <v:shadow color="#868686"/>
                <v:formulas/>
                <v:path o:connecttype="custom" o:connectlocs="0,0;4081990,0;4201795,119805;4201795,1000125;0,1000125;0,0" o:connectangles="0,0,0,0,0,0" textboxrect="0,0,4201795,1000125"/>
                <v:textbox inset="0,1mm,0,0">
                  <w:txbxContent>
                    <w:p w:rsidR="00FC6175" w:rsidRDefault="00FC6175" w:rsidP="00761FE3">
                      <w:pPr>
                        <w:rPr>
                          <w:rFonts w:asciiTheme="majorBidi" w:hAnsiTheme="majorBidi" w:cstheme="majorBidi"/>
                          <w:lang w:val="fr-FR" w:bidi="ar-DZ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0"/>
                          <w:szCs w:val="30"/>
                          <w:rtl/>
                          <w:lang w:bidi="ar-DZ"/>
                        </w:rPr>
                        <w:t xml:space="preserve"> </w:t>
                      </w:r>
                      <w:r w:rsidRPr="00761FE3">
                        <w:rPr>
                          <w:rFonts w:asciiTheme="majorBidi" w:hAnsiTheme="majorBidi" w:cstheme="majorBidi"/>
                          <w:rtl/>
                          <w:lang w:bidi="ar-DZ"/>
                        </w:rPr>
                        <w:t xml:space="preserve">العــــلامــــة: </w:t>
                      </w:r>
                      <w:r w:rsidRPr="00761FE3">
                        <w:rPr>
                          <w:rFonts w:asciiTheme="majorBidi" w:hAnsiTheme="majorBidi" w:cstheme="majorBidi"/>
                          <w:lang w:bidi="ar-DZ"/>
                        </w:rPr>
                        <w:t xml:space="preserve"> </w:t>
                      </w:r>
                      <w:r w:rsidRPr="00761FE3">
                        <w:rPr>
                          <w:rFonts w:asciiTheme="majorBidi" w:hAnsiTheme="majorBidi" w:cstheme="majorBidi"/>
                          <w:color w:val="7F7F7F" w:themeColor="text1" w:themeTint="80"/>
                          <w:sz w:val="16"/>
                          <w:szCs w:val="16"/>
                          <w:rtl/>
                          <w:lang w:val="fr-FR"/>
                        </w:rPr>
                        <w:t>........</w:t>
                      </w:r>
                      <w:r w:rsidR="00C73D1B" w:rsidRPr="00761FE3">
                        <w:rPr>
                          <w:rFonts w:asciiTheme="majorBidi" w:hAnsiTheme="majorBidi" w:cstheme="majorBidi"/>
                          <w:color w:val="7F7F7F" w:themeColor="text1" w:themeTint="80"/>
                          <w:sz w:val="16"/>
                          <w:szCs w:val="16"/>
                          <w:lang w:val="fr-FR"/>
                        </w:rPr>
                        <w:t xml:space="preserve"> </w:t>
                      </w:r>
                      <w:r w:rsidRPr="00761FE3">
                        <w:rPr>
                          <w:rFonts w:asciiTheme="majorBidi" w:hAnsiTheme="majorBidi" w:cstheme="majorBidi"/>
                          <w:sz w:val="36"/>
                          <w:szCs w:val="36"/>
                          <w:lang w:val="fr-FR" w:bidi="ar-DZ"/>
                        </w:rPr>
                        <w:t>20</w:t>
                      </w:r>
                      <w:r w:rsidRPr="00761FE3">
                        <w:rPr>
                          <w:rFonts w:asciiTheme="majorBidi" w:hAnsiTheme="majorBidi" w:cstheme="majorBidi"/>
                          <w:lang w:val="fr-FR" w:bidi="ar-DZ"/>
                        </w:rPr>
                        <w:t>\</w:t>
                      </w:r>
                      <w:r w:rsidR="00836594" w:rsidRPr="00761FE3">
                        <w:rPr>
                          <w:rFonts w:asciiTheme="majorBidi" w:hAnsiTheme="majorBidi" w:cstheme="majorBidi"/>
                          <w:lang w:val="fr-FR" w:bidi="ar-DZ"/>
                        </w:rPr>
                        <w:t xml:space="preserve"> </w:t>
                      </w:r>
                    </w:p>
                    <w:p w:rsidR="00761FE3" w:rsidRPr="00761FE3" w:rsidRDefault="00761FE3" w:rsidP="00761FE3">
                      <w:pP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bidi="ar-DZ"/>
                        </w:rPr>
                      </w:pPr>
                    </w:p>
                    <w:p w:rsidR="00FC6175" w:rsidRPr="00441BAC" w:rsidRDefault="00FC6175" w:rsidP="00C62999">
                      <w:pPr>
                        <w:spacing w:line="216" w:lineRule="auto"/>
                        <w:rPr>
                          <w:rFonts w:asciiTheme="majorBidi" w:hAnsiTheme="majorBidi" w:cstheme="majorBidi"/>
                          <w:color w:val="595959" w:themeColor="text1" w:themeTint="A6"/>
                          <w:rtl/>
                          <w:lang w:val="fr-FR"/>
                        </w:rPr>
                      </w:pPr>
                      <w:r w:rsidRPr="00761FE3">
                        <w:rPr>
                          <w:rFonts w:asciiTheme="majorBidi" w:hAnsiTheme="majorBidi" w:cstheme="majorBidi"/>
                          <w:rtl/>
                          <w:lang w:bidi="ar-DZ"/>
                        </w:rPr>
                        <w:t xml:space="preserve">  مـلاحــظـــات:</w:t>
                      </w:r>
                      <w:r w:rsidR="00FF7583" w:rsidRPr="00761FE3">
                        <w:rPr>
                          <w:rFonts w:asciiTheme="majorBidi" w:hAnsiTheme="majorBidi" w:cstheme="majorBidi"/>
                          <w:rtl/>
                          <w:lang w:bidi="ar-DZ"/>
                        </w:rPr>
                        <w:t xml:space="preserve"> </w:t>
                      </w:r>
                      <w:r w:rsidR="00E92F17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</w:t>
                      </w:r>
                      <w:r w:rsidR="004009F7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</w:t>
                      </w:r>
                      <w:r w:rsidR="00FF7583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.........</w:t>
                      </w:r>
                      <w:r w:rsidR="00AC4FB5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</w:t>
                      </w:r>
                      <w:r w:rsidR="00FF7583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</w:t>
                      </w:r>
                    </w:p>
                    <w:p w:rsidR="00FF7583" w:rsidRPr="00441BAC" w:rsidRDefault="00FF7583" w:rsidP="00C62999">
                      <w:pPr>
                        <w:rPr>
                          <w:rFonts w:asciiTheme="majorBidi" w:hAnsiTheme="majorBidi" w:cstheme="majorBidi"/>
                          <w:color w:val="7F7F7F" w:themeColor="text1" w:themeTint="80"/>
                          <w:sz w:val="20"/>
                          <w:szCs w:val="20"/>
                          <w:lang w:val="fr-FR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</w:t>
                      </w:r>
                      <w:r w:rsidR="004009F7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</w:t>
                      </w: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...</w:t>
                      </w:r>
                      <w:r w:rsidR="00AC4FB5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</w:t>
                      </w: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</w:t>
                      </w:r>
                      <w:r w:rsidR="00836594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...............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595959" w:themeColor="text1" w:themeTint="A6"/>
                          <w:lang w:val="fr-FR"/>
                        </w:rPr>
                        <w:t>.</w:t>
                      </w:r>
                    </w:p>
                    <w:p w:rsidR="00FC6175" w:rsidRPr="00441BAC" w:rsidRDefault="00FC6175" w:rsidP="00FC6175">
                      <w:pPr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val="fr-FR"/>
                        </w:rPr>
                      </w:pPr>
                    </w:p>
                    <w:p w:rsidR="00FC6175" w:rsidRPr="00441BAC" w:rsidRDefault="00FC6175" w:rsidP="00FC6175">
                      <w:pPr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FC6175" w:rsidRPr="00441BAC" w:rsidRDefault="00FC6175" w:rsidP="00FC6175">
                      <w:pPr>
                        <w:jc w:val="center"/>
                        <w:rPr>
                          <w:rFonts w:asciiTheme="majorBidi" w:hAnsiTheme="majorBidi" w:cstheme="majorBidi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86D72" w:rsidRPr="00E952FE">
        <w:rPr>
          <w:rFonts w:asciiTheme="majorBidi" w:hAnsiTheme="majorBidi" w:cstheme="majorBidi"/>
          <w:b/>
          <w:bCs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675AE06D" wp14:editId="2460B49A">
                <wp:simplePos x="0" y="0"/>
                <wp:positionH relativeFrom="column">
                  <wp:posOffset>4112260</wp:posOffset>
                </wp:positionH>
                <wp:positionV relativeFrom="paragraph">
                  <wp:posOffset>137159</wp:posOffset>
                </wp:positionV>
                <wp:extent cx="2663825" cy="1000125"/>
                <wp:effectExtent l="0" t="0" r="22225" b="28575"/>
                <wp:wrapNone/>
                <wp:docPr id="59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663825" cy="1000125"/>
                        </a:xfrm>
                        <a:prstGeom prst="snip1Rect">
                          <a:avLst>
                            <a:gd name="adj" fmla="val 13284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62999" w:rsidRPr="00441BAC" w:rsidRDefault="00E757CE" w:rsidP="00836594">
                            <w:pPr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لقـب : 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="00336F18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</w:t>
                            </w:r>
                          </w:p>
                          <w:p w:rsidR="00C62999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إسـم : 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.</w:t>
                            </w:r>
                            <w:r w:rsidR="00C62999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...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  <w:t xml:space="preserve">  </w:t>
                            </w:r>
                          </w:p>
                          <w:p w:rsidR="00E757CE" w:rsidRPr="00441BAC" w:rsidRDefault="00C62999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441BAC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قسـم:</w:t>
                            </w:r>
                            <w:r w:rsidR="00C73D1B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</w:t>
                            </w:r>
                            <w:r w:rsidR="007E06CC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</w:t>
                            </w:r>
                            <w:r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lang w:val="fr-FR"/>
                              </w:rPr>
                              <w:t>...................................</w:t>
                            </w:r>
                            <w:r w:rsidR="00FC6175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</w:t>
                            </w:r>
                            <w:r w:rsidR="00E757CE" w:rsidRPr="00441BAC">
                              <w:rPr>
                                <w:rFonts w:asciiTheme="majorBidi" w:hAnsiTheme="majorBidi" w:cstheme="majorBidi"/>
                                <w:color w:val="7F7F7F" w:themeColor="text1" w:themeTint="80"/>
                                <w:sz w:val="22"/>
                                <w:szCs w:val="22"/>
                                <w:rtl/>
                                <w:lang w:val="fr-FR"/>
                              </w:rPr>
                              <w:t>..</w:t>
                            </w:r>
                          </w:p>
                          <w:p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E757CE" w:rsidRPr="00441BAC" w:rsidRDefault="00E757CE" w:rsidP="00C62999">
                            <w:pPr>
                              <w:spacing w:line="192" w:lineRule="auto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1" style="position:absolute;left:0;text-align:left;margin-left:323.8pt;margin-top:10.8pt;width:209.75pt;height:78.75pt;flip:y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63825,10001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" adj="-11796480,,5400" path="m,l2530968,r132857,132857l2663825,1000125,,1000125,,xe" fillcolor="white [3201]" strokecolor="#272727 [2749]">
                <v:stroke dashstyle="dash" joinstyle="miter"/>
                <v:shadow color="#868686"/>
                <v:formulas/>
                <v:path o:connecttype="custom" o:connectlocs="0,0;2530968,0;2663825,132857;2663825,1000125;0,1000125;0,0" o:connectangles="0,0,0,0,0,0" textboxrect="0,0,2663825,1000125"/>
                <v:textbox inset="0,1mm,0,0">
                  <w:txbxContent>
                    <w:p w:rsidR="00C62999" w:rsidRPr="00441BAC" w:rsidRDefault="00E757CE" w:rsidP="00836594">
                      <w:pPr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 xml:space="preserve">اللقـب : 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="00336F18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</w:t>
                      </w:r>
                    </w:p>
                    <w:p w:rsidR="00C62999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 xml:space="preserve">الإسـم : 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.</w:t>
                      </w:r>
                      <w:r w:rsidR="00C62999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......</w:t>
                      </w:r>
                      <w:r w:rsidRPr="00441BAC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  <w:t xml:space="preserve">  </w:t>
                      </w:r>
                    </w:p>
                    <w:p w:rsidR="00E757CE" w:rsidRPr="00441BAC" w:rsidRDefault="00C62999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bidi="ar-DZ"/>
                        </w:rPr>
                      </w:pPr>
                      <w:r w:rsidRPr="00441BAC"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  <w:t>القسـم:</w:t>
                      </w:r>
                      <w:r w:rsidR="00C73D1B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</w:t>
                      </w:r>
                      <w:r w:rsidR="007E06CC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</w:t>
                      </w:r>
                      <w:r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lang w:val="fr-FR"/>
                        </w:rPr>
                        <w:t>...................................</w:t>
                      </w:r>
                      <w:r w:rsidR="00FC6175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</w:t>
                      </w:r>
                      <w:r w:rsidR="00E757CE" w:rsidRPr="00441BAC">
                        <w:rPr>
                          <w:rFonts w:asciiTheme="majorBidi" w:hAnsiTheme="majorBidi" w:cstheme="majorBidi"/>
                          <w:color w:val="7F7F7F" w:themeColor="text1" w:themeTint="80"/>
                          <w:sz w:val="22"/>
                          <w:szCs w:val="22"/>
                          <w:rtl/>
                          <w:lang w:val="fr-FR"/>
                        </w:rPr>
                        <w:t>..</w:t>
                      </w:r>
                    </w:p>
                    <w:p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E757CE" w:rsidRPr="00441BAC" w:rsidRDefault="00E757CE" w:rsidP="00C62999">
                      <w:pPr>
                        <w:spacing w:line="192" w:lineRule="auto"/>
                        <w:rPr>
                          <w:rFonts w:asciiTheme="majorBidi" w:hAnsiTheme="majorBidi" w:cstheme="majorBidi"/>
                          <w:sz w:val="32"/>
                          <w:szCs w:val="3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F3BCA" w:rsidRPr="00E952FE" w:rsidRDefault="00DF3BCA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lang w:bidi="ar-DZ"/>
        </w:rPr>
      </w:pPr>
    </w:p>
    <w:p w:rsidR="005E5BC4" w:rsidRPr="00E952FE" w:rsidRDefault="005E5BC4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4"/>
          <w:szCs w:val="14"/>
          <w:rtl/>
          <w:lang w:bidi="ar-DZ"/>
        </w:rPr>
      </w:pPr>
    </w:p>
    <w:p w:rsidR="007E06CC" w:rsidRPr="00E952FE" w:rsidRDefault="007E06CC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lang w:bidi="ar-DZ"/>
        </w:rPr>
      </w:pPr>
    </w:p>
    <w:p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12"/>
          <w:szCs w:val="12"/>
          <w:rtl/>
          <w:lang w:bidi="ar-DZ"/>
        </w:rPr>
      </w:pPr>
    </w:p>
    <w:p w:rsidR="0025530C" w:rsidRPr="00E952FE" w:rsidRDefault="000D7AB0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10"/>
          <w:szCs w:val="10"/>
          <w:lang w:val="fr-FR" w:eastAsia="fr-FR"/>
        </w:rPr>
        <mc:AlternateContent>
          <mc:Choice Requires="wps">
            <w:drawing>
              <wp:anchor distT="0" distB="0" distL="114300" distR="114300" simplePos="0" relativeHeight="251983872" behindDoc="1" locked="0" layoutInCell="1" allowOverlap="1" wp14:anchorId="2CFD4D37" wp14:editId="0C880595">
                <wp:simplePos x="0" y="0"/>
                <wp:positionH relativeFrom="column">
                  <wp:posOffset>6505575</wp:posOffset>
                </wp:positionH>
                <wp:positionV relativeFrom="paragraph">
                  <wp:posOffset>138430</wp:posOffset>
                </wp:positionV>
                <wp:extent cx="269875" cy="197485"/>
                <wp:effectExtent l="0" t="0" r="0" b="0"/>
                <wp:wrapNone/>
                <wp:docPr id="213" name="Rogner un rectangle à un seul coin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4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13" o:spid="_x0000_s1026" style="position:absolute;margin-left:512.25pt;margin-top:10.9pt;width:21.25pt;height:15.55pt;rotation:180;z-index:-25133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" path="m,l233311,r36564,36564l269875,197485,,197485,,xe" fillcolor="#a5a5a5 [2092]" stroked="f" strokeweight="2pt">
                <v:fill color2="#e6e6e6" rotate="t" angle="45" colors="0 #a6a6a6;9175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10"/>
          <w:szCs w:val="10"/>
          <w:lang w:bidi="ar-DZ"/>
        </w:rPr>
        <w:t xml:space="preserve">   </w:t>
      </w:r>
      <w:r w:rsidR="00893E2F" w:rsidRPr="00E952FE">
        <w:rPr>
          <w:rFonts w:asciiTheme="majorBidi" w:hAnsiTheme="majorBidi" w:cstheme="majorBidi"/>
          <w:b/>
          <w:bCs/>
          <w:color w:val="000000" w:themeColor="text1"/>
          <w:sz w:val="10"/>
          <w:szCs w:val="10"/>
          <w:lang w:bidi="ar-DZ"/>
        </w:rPr>
        <w:t xml:space="preserve"> </w:t>
      </w:r>
      <w:r w:rsidR="00CE4B17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val="fr-FR"/>
        </w:rPr>
        <w:t xml:space="preserve"> </w:t>
      </w:r>
      <w:r w:rsidR="00CE4B17" w:rsidRPr="00AB705D">
        <w:rPr>
          <w:rFonts w:asciiTheme="majorBidi" w:hAnsiTheme="majorBidi" w:cstheme="majorBidi"/>
          <w:b/>
          <w:bCs/>
          <w:color w:val="000000" w:themeColor="text1"/>
          <w:sz w:val="40"/>
          <w:szCs w:val="40"/>
        </w:rPr>
        <w:t>0</w:t>
      </w:r>
      <w:r w:rsidRPr="00AB705D">
        <w:rPr>
          <w:rFonts w:asciiTheme="majorBidi" w:hAnsiTheme="majorBidi" w:cstheme="majorBidi"/>
          <w:b/>
          <w:bCs/>
          <w:color w:val="000000" w:themeColor="text1"/>
          <w:sz w:val="40"/>
          <w:szCs w:val="40"/>
        </w:rPr>
        <w:t>1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 xml:space="preserve"> 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حسب العبارة</w:t>
      </w:r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</w:t>
      </w:r>
      <w:proofErr w:type="gramStart"/>
      <w:r w:rsidR="008F1CAF"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>A</w:t>
      </w:r>
      <w:proofErr w:type="gramEnd"/>
      <w:r w:rsidR="008F1CAF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 xml:space="preserve"> </w:t>
      </w:r>
      <w:r w:rsidR="008F57EB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>حيث:</w:t>
      </w:r>
      <w:r w:rsidR="00336F18"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 xml:space="preserve"> </w:t>
      </w:r>
      <w:r w:rsidR="008F57EB" w:rsidRPr="00E952FE">
        <w:rPr>
          <w:rFonts w:asciiTheme="majorBidi" w:hAnsiTheme="majorBidi" w:cstheme="majorBidi"/>
          <w:b/>
          <w:bCs/>
          <w:color w:val="000000" w:themeColor="text1"/>
          <w:rtl/>
          <w:lang w:val="fr-FR"/>
        </w:rPr>
        <w:t xml:space="preserve"> </w:t>
      </w:r>
      <w:r w:rsidR="0025530C" w:rsidRPr="00E952FE">
        <w:rPr>
          <w:rFonts w:asciiTheme="majorBidi" w:hAnsiTheme="majorBidi" w:cstheme="majorBidi"/>
          <w:b/>
          <w:bCs/>
          <w:color w:val="000000" w:themeColor="text1"/>
          <w:position w:val="-30"/>
          <w:sz w:val="22"/>
          <w:szCs w:val="22"/>
        </w:rPr>
        <w:object w:dxaOrig="17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7pt;height:37.6pt" o:ole="">
            <v:imagedata r:id="rId9" o:title=""/>
          </v:shape>
          <o:OLEObject Type="Embed" ProgID="Equation.DSMT4" ShapeID="_x0000_i1025" DrawAspect="Content" ObjectID="_1597438484" r:id="rId10"/>
        </w:object>
      </w:r>
      <w:r w:rsidR="0025530C" w:rsidRPr="00E952FE">
        <w:rPr>
          <w:rFonts w:asciiTheme="majorBidi" w:hAnsiTheme="majorBidi" w:cstheme="majorBidi"/>
          <w:b/>
          <w:bCs/>
          <w:color w:val="000000" w:themeColor="text1"/>
          <w:position w:val="-30"/>
          <w:sz w:val="22"/>
          <w:szCs w:val="22"/>
        </w:rPr>
        <w:t xml:space="preserve">         </w:t>
      </w:r>
      <w:r w:rsidR="0025530C" w:rsidRPr="00E952FE">
        <w:rPr>
          <w:rFonts w:asciiTheme="majorBidi" w:hAnsiTheme="majorBidi" w:cstheme="majorBidi"/>
          <w:b/>
          <w:bCs/>
          <w:rtl/>
        </w:rPr>
        <w:t xml:space="preserve"> </w:t>
      </w:r>
      <w:r w:rsidR="0025530C" w:rsidRPr="00E952FE">
        <w:rPr>
          <w:rFonts w:asciiTheme="majorBidi" w:hAnsiTheme="majorBidi" w:cstheme="majorBidi"/>
          <w:b/>
          <w:bCs/>
        </w:rPr>
        <w:t xml:space="preserve">  </w:t>
      </w:r>
    </w:p>
    <w:p w:rsidR="00227DDC" w:rsidRPr="00E952FE" w:rsidRDefault="00227DDC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594AED5C" wp14:editId="2A80C029">
                <wp:simplePos x="0" y="0"/>
                <wp:positionH relativeFrom="column">
                  <wp:posOffset>-107316</wp:posOffset>
                </wp:positionH>
                <wp:positionV relativeFrom="paragraph">
                  <wp:posOffset>10160</wp:posOffset>
                </wp:positionV>
                <wp:extent cx="6917055" cy="971550"/>
                <wp:effectExtent l="0" t="0" r="17145" b="19050"/>
                <wp:wrapNone/>
                <wp:docPr id="6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02029" w:rsidRPr="00FC6175" w:rsidRDefault="00A02029" w:rsidP="00893E2F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A02029" w:rsidRPr="00FC6175" w:rsidRDefault="00A02029" w:rsidP="00DF3BCA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2" style="position:absolute;left:0;text-align:left;margin-left:-8.45pt;margin-top:.8pt;width:544.65pt;height:76.5pt;flip:x y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:rsidR="00A02029" w:rsidRPr="00FC6175" w:rsidRDefault="00A02029" w:rsidP="00893E2F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A02029" w:rsidRPr="00FC6175" w:rsidRDefault="00A02029" w:rsidP="00DF3BCA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9726B" w:rsidRPr="00E952FE" w:rsidRDefault="0069726B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72"/>
          <w:szCs w:val="72"/>
          <w:lang w:val="fr-FR"/>
        </w:rPr>
      </w:pPr>
    </w:p>
    <w:p w:rsidR="008F57EB" w:rsidRPr="00E952FE" w:rsidRDefault="00E92F17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595959" w:themeColor="text1" w:themeTint="A6"/>
          <w:sz w:val="36"/>
          <w:szCs w:val="36"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2858A14A" wp14:editId="6B3056CB">
                <wp:simplePos x="0" y="0"/>
                <wp:positionH relativeFrom="column">
                  <wp:posOffset>-117475</wp:posOffset>
                </wp:positionH>
                <wp:positionV relativeFrom="paragraph">
                  <wp:posOffset>5039995</wp:posOffset>
                </wp:positionV>
                <wp:extent cx="6917055" cy="971550"/>
                <wp:effectExtent l="0" t="0" r="17145" b="19050"/>
                <wp:wrapNone/>
                <wp:docPr id="23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style="position:absolute;left:0;text-align:left;margin-left:-9.25pt;margin-top:396.85pt;width:544.65pt;height:76.5pt;flip:x y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387E8B74" wp14:editId="69B8B595">
                <wp:simplePos x="0" y="0"/>
                <wp:positionH relativeFrom="column">
                  <wp:posOffset>-117475</wp:posOffset>
                </wp:positionH>
                <wp:positionV relativeFrom="paragraph">
                  <wp:posOffset>544195</wp:posOffset>
                </wp:positionV>
                <wp:extent cx="6917055" cy="971550"/>
                <wp:effectExtent l="0" t="0" r="17145" b="19050"/>
                <wp:wrapNone/>
                <wp:docPr id="1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4" style="position:absolute;left:0;text-align:left;margin-left:-9.25pt;margin-top:42.85pt;width:544.65pt;height:76.5pt;flip:x y;z-index:25205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985920" behindDoc="1" locked="0" layoutInCell="1" allowOverlap="1" wp14:anchorId="6E1B0A2A" wp14:editId="1E61E2D3">
                <wp:simplePos x="0" y="0"/>
                <wp:positionH relativeFrom="column">
                  <wp:posOffset>6506845</wp:posOffset>
                </wp:positionH>
                <wp:positionV relativeFrom="paragraph">
                  <wp:posOffset>145415</wp:posOffset>
                </wp:positionV>
                <wp:extent cx="269875" cy="197485"/>
                <wp:effectExtent l="0" t="0" r="0" b="0"/>
                <wp:wrapNone/>
                <wp:docPr id="214" name="Rogner un rectangle à un seul coin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2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14" o:spid="_x0000_s1026" style="position:absolute;margin-left:512.35pt;margin-top:11.45pt;width:21.25pt;height:15.55pt;rotation:180;z-index:-25133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" path="m,l233311,r36564,36564l269875,197485,,197485,,xe" fillcolor="#a5a5a5 [2092]" stroked="f" strokeweight="2pt">
                <v:fill color2="#e6e6e6" rotate="t" angle="45" colors="0 #a6a6a6;7864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0D7AB0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val="fr-FR" w:bidi="ar-DZ"/>
        </w:rPr>
        <w:t xml:space="preserve"> </w:t>
      </w:r>
      <w:r w:rsidR="000D7AB0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2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حسب العبارة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lang w:val="fr-FR"/>
        </w:rPr>
        <w:t>C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  <w:lang w:val="fr-FR" w:bidi="ar-DZ"/>
        </w:rPr>
        <w:t xml:space="preserve"> ثم ا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</w:rPr>
        <w:t>ختزل</w:t>
      </w:r>
      <w:r w:rsidRPr="00E952FE">
        <w:rPr>
          <w:rFonts w:asciiTheme="majorBidi" w:hAnsiTheme="majorBidi" w:cstheme="majorBidi"/>
          <w:b/>
          <w:bCs/>
          <w:color w:val="000000" w:themeColor="text1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لناتج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</w:rPr>
        <w:t xml:space="preserve"> إن </w:t>
      </w:r>
      <w:proofErr w:type="gramStart"/>
      <w:r w:rsidRPr="00E952FE">
        <w:rPr>
          <w:rFonts w:asciiTheme="majorBidi" w:hAnsiTheme="majorBidi" w:cstheme="majorBidi"/>
          <w:b/>
          <w:bCs/>
          <w:color w:val="000000" w:themeColor="text1"/>
          <w:rtl/>
        </w:rPr>
        <w:t>أمكن</w:t>
      </w:r>
      <w:r w:rsidRPr="00E952FE">
        <w:rPr>
          <w:rFonts w:asciiTheme="majorBidi" w:hAnsiTheme="majorBidi" w:cstheme="majorBidi"/>
          <w:b/>
          <w:bCs/>
          <w:color w:val="000000" w:themeColor="text1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</w:rPr>
        <w:t>:</w:t>
      </w:r>
      <w:proofErr w:type="gramEnd"/>
      <w:r w:rsidRPr="00E952FE">
        <w:rPr>
          <w:rFonts w:asciiTheme="majorBidi" w:hAnsiTheme="majorBidi" w:cstheme="majorBidi"/>
          <w:b/>
          <w:bCs/>
          <w:color w:val="000000" w:themeColor="text1"/>
          <w:position w:val="-26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position w:val="-24"/>
        </w:rPr>
        <w:object w:dxaOrig="1540" w:dyaOrig="620">
          <v:shape id="_x0000_i1026" type="#_x0000_t75" style="width:87.55pt;height:35.7pt" o:ole="">
            <v:imagedata r:id="rId11" o:title=""/>
          </v:shape>
          <o:OLEObject Type="Embed" ProgID="Equation.DSMT4" ShapeID="_x0000_i1026" DrawAspect="Content" ObjectID="_1597438485" r:id="rId12"/>
        </w:object>
      </w:r>
    </w:p>
    <w:p w:rsidR="00DF3BCA" w:rsidRPr="00E952FE" w:rsidRDefault="00DF3BCA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595959" w:themeColor="text1" w:themeTint="A6"/>
          <w:sz w:val="72"/>
          <w:szCs w:val="72"/>
          <w:lang w:val="fr-FR"/>
        </w:rPr>
      </w:pPr>
    </w:p>
    <w:p w:rsidR="00DF3BCA" w:rsidRPr="00E952FE" w:rsidRDefault="00E92F17" w:rsidP="00E952FE">
      <w:pPr>
        <w:spacing w:line="360" w:lineRule="auto"/>
        <w:ind w:right="-142"/>
        <w:rPr>
          <w:rFonts w:asciiTheme="majorBidi" w:hAnsiTheme="majorBidi" w:cstheme="majorBidi"/>
          <w:b/>
          <w:bCs/>
          <w:color w:val="000000" w:themeColor="text1"/>
          <w:lang w:val="fr-FR"/>
        </w:rPr>
      </w:pPr>
      <w:r w:rsidRPr="00E952FE">
        <w:rPr>
          <w:rFonts w:asciiTheme="majorBidi" w:hAnsiTheme="majorBidi" w:cstheme="majorBidi"/>
          <w:b/>
          <w:bCs/>
          <w:noProof/>
          <w:sz w:val="36"/>
          <w:szCs w:val="3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2C476BFB" wp14:editId="4B063FEB">
                <wp:simplePos x="0" y="0"/>
                <wp:positionH relativeFrom="column">
                  <wp:posOffset>-126365</wp:posOffset>
                </wp:positionH>
                <wp:positionV relativeFrom="paragraph">
                  <wp:posOffset>492296</wp:posOffset>
                </wp:positionV>
                <wp:extent cx="6917055" cy="971550"/>
                <wp:effectExtent l="0" t="0" r="17145" b="19050"/>
                <wp:wrapNone/>
                <wp:docPr id="19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971550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5" style="position:absolute;left:0;text-align:left;margin-left:-9.95pt;margin-top:38.75pt;width:544.65pt;height:76.5pt;flip:x y;z-index:2520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9715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" adj="-11796480,,5400" path="m,l6805230,r111825,111825l6917055,971550,,971550,,xe" fillcolor="white [3201]" strokecolor="#272727 [2749]">
                <v:stroke dashstyle="dash" joinstyle="miter"/>
                <v:shadow color="#868686"/>
                <v:formulas/>
                <v:path o:connecttype="custom" o:connectlocs="0,0;6805230,0;6917055,111825;6917055,971550;0,971550;0,0" o:connectangles="0,0,0,0,0,0" textboxrect="0,0,6917055,971550"/>
                <v:textbox inset="0,1mm,0,0">
                  <w:txbxContent>
                    <w:p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987968" behindDoc="1" locked="0" layoutInCell="1" allowOverlap="1" wp14:anchorId="49CEFC01" wp14:editId="24A67FD7">
                <wp:simplePos x="0" y="0"/>
                <wp:positionH relativeFrom="column">
                  <wp:posOffset>6490335</wp:posOffset>
                </wp:positionH>
                <wp:positionV relativeFrom="paragraph">
                  <wp:posOffset>154305</wp:posOffset>
                </wp:positionV>
                <wp:extent cx="269875" cy="197485"/>
                <wp:effectExtent l="0" t="0" r="0" b="0"/>
                <wp:wrapNone/>
                <wp:docPr id="219" name="Rogner un rectangle à un seul coin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3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19" o:spid="_x0000_s1026" style="position:absolute;margin-left:511.05pt;margin-top:12.15pt;width:21.25pt;height:15.55pt;rotation:180;z-index:-25132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" path="m,l233311,r36564,36564l269875,197485,,197485,,xe" fillcolor="#a5a5a5 [2092]" stroked="f" strokeweight="2pt">
                <v:fill color2="#e6e6e6" rotate="t" angle="45" colors="0 #a6a6a6;852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proofErr w:type="gramStart"/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  <w:lang w:bidi="ar-DZ"/>
        </w:rPr>
        <w:t>03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  <w:rtl/>
          <w:lang w:bidi="ar-DZ"/>
        </w:rPr>
        <w:t xml:space="preserve">  </w:t>
      </w:r>
      <w:r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</w:t>
      </w:r>
      <w:proofErr w:type="gramEnd"/>
      <w:r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ُ</w:t>
      </w:r>
      <w:r w:rsidRPr="00E952FE">
        <w:rPr>
          <w:rFonts w:asciiTheme="majorBidi" w:hAnsiTheme="majorBidi" w:cstheme="majorBidi"/>
          <w:b/>
          <w:bCs/>
          <w:rtl/>
        </w:rPr>
        <w:t xml:space="preserve">كتب العدد </w:t>
      </w:r>
      <w:r w:rsidRPr="00E952FE">
        <w:rPr>
          <w:rFonts w:asciiTheme="majorBidi" w:hAnsiTheme="majorBidi" w:cstheme="majorBidi"/>
          <w:b/>
          <w:bCs/>
          <w:lang w:val="fr-FR"/>
        </w:rPr>
        <w:t>B</w:t>
      </w:r>
      <w:r w:rsidRPr="00E952FE">
        <w:rPr>
          <w:rFonts w:asciiTheme="majorBidi" w:hAnsiTheme="majorBidi" w:cstheme="majorBidi"/>
          <w:b/>
          <w:bCs/>
          <w:rtl/>
        </w:rPr>
        <w:t xml:space="preserve"> على الشكل</w:t>
      </w:r>
      <w:r w:rsidRPr="00E952FE">
        <w:rPr>
          <w:rFonts w:asciiTheme="majorBidi" w:hAnsiTheme="majorBidi" w:cstheme="majorBidi"/>
          <w:b/>
          <w:bCs/>
          <w:position w:val="-6"/>
          <w:sz w:val="20"/>
          <w:szCs w:val="20"/>
        </w:rPr>
        <w:object w:dxaOrig="400" w:dyaOrig="320">
          <v:shape id="_x0000_i1027" type="#_x0000_t75" style="width:20.75pt;height:18.8pt" o:ole="">
            <v:imagedata r:id="rId13" o:title=""/>
          </v:shape>
          <o:OLEObject Type="Embed" ProgID="Equation.DSMT4" ShapeID="_x0000_i1027" DrawAspect="Content" ObjectID="_1597438486" r:id="rId14"/>
        </w:object>
      </w:r>
      <w:r w:rsidRPr="00E952FE">
        <w:rPr>
          <w:rFonts w:asciiTheme="majorBidi" w:hAnsiTheme="majorBidi" w:cstheme="majorBidi"/>
          <w:b/>
          <w:bCs/>
          <w:rtl/>
        </w:rPr>
        <w:t xml:space="preserve"> (</w:t>
      </w:r>
      <w:r w:rsidRPr="00E952FE">
        <w:rPr>
          <w:rFonts w:asciiTheme="majorBidi" w:hAnsiTheme="majorBidi" w:cstheme="majorBidi"/>
          <w:b/>
          <w:bCs/>
        </w:rPr>
        <w:t xml:space="preserve"> </w:t>
      </w:r>
      <w:r w:rsidRPr="00E952FE">
        <w:rPr>
          <w:rFonts w:asciiTheme="majorBidi" w:hAnsiTheme="majorBidi" w:cstheme="majorBidi"/>
          <w:b/>
          <w:bCs/>
          <w:i/>
          <w:iCs/>
          <w:lang w:val="fr-FR"/>
        </w:rPr>
        <w:t>n</w:t>
      </w:r>
      <w:r w:rsidRPr="00E952FE">
        <w:rPr>
          <w:rFonts w:asciiTheme="majorBidi" w:hAnsiTheme="majorBidi" w:cstheme="majorBidi"/>
          <w:b/>
          <w:bCs/>
          <w:rtl/>
        </w:rPr>
        <w:t>عدد نسبي صحيح)</w:t>
      </w:r>
      <w:r w:rsidRPr="00E952FE">
        <w:rPr>
          <w:rFonts w:asciiTheme="majorBidi" w:hAnsiTheme="majorBidi" w:cstheme="majorBidi"/>
          <w:b/>
          <w:bCs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val="fr-FR" w:bidi="ar-MA"/>
        </w:rPr>
        <w:t>حيث</w:t>
      </w:r>
      <w:r w:rsidRPr="00E952FE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Pr="00E952FE">
        <w:rPr>
          <w:rFonts w:asciiTheme="majorBidi" w:hAnsiTheme="majorBidi" w:cstheme="majorBidi"/>
          <w:b/>
          <w:bCs/>
          <w:position w:val="-24"/>
          <w:sz w:val="28"/>
          <w:szCs w:val="28"/>
        </w:rPr>
        <w:t xml:space="preserve"> </w:t>
      </w:r>
      <w:r w:rsidRPr="00E952FE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1520" w:dyaOrig="660">
          <v:shape id="_x0000_i1028" type="#_x0000_t75" style="width:88.2pt;height:38.9pt" o:ole="">
            <v:imagedata r:id="rId15" o:title=""/>
          </v:shape>
          <o:OLEObject Type="Embed" ProgID="Equation.DSMT4" ShapeID="_x0000_i1028" DrawAspect="Content" ObjectID="_1597438487" r:id="rId16"/>
        </w:object>
      </w:r>
      <w:r w:rsidR="00D95BB3" w:rsidRPr="00E952FE">
        <w:rPr>
          <w:rFonts w:asciiTheme="majorBidi" w:hAnsiTheme="majorBidi" w:cstheme="majorBidi"/>
          <w:b/>
          <w:bCs/>
          <w:position w:val="-24"/>
        </w:rPr>
        <w:t xml:space="preserve"> </w:t>
      </w:r>
    </w:p>
    <w:p w:rsidR="00893E2F" w:rsidRPr="00E952FE" w:rsidRDefault="00893E2F" w:rsidP="00E952FE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bidi="ar-DZ"/>
          <w14:textOutline w14:w="8890" w14:cap="flat" w14:cmpd="sng" w14:algn="ctr">
            <w14:noFill/>
            <w14:prstDash w14:val="solid"/>
            <w14:miter w14:lim="0"/>
          </w14:textOutline>
        </w:rPr>
      </w:pPr>
    </w:p>
    <w:p w:rsidR="00FA61C3" w:rsidRPr="00E952FE" w:rsidRDefault="00FA61C3" w:rsidP="00E952FE">
      <w:pPr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:rsidR="00893E2F" w:rsidRPr="00E952FE" w:rsidRDefault="00FA61C3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992064" behindDoc="1" locked="0" layoutInCell="1" allowOverlap="1" wp14:anchorId="22832DE7" wp14:editId="1D84C5BF">
                <wp:simplePos x="0" y="0"/>
                <wp:positionH relativeFrom="column">
                  <wp:posOffset>6490335</wp:posOffset>
                </wp:positionH>
                <wp:positionV relativeFrom="paragraph">
                  <wp:posOffset>139065</wp:posOffset>
                </wp:positionV>
                <wp:extent cx="269875" cy="197485"/>
                <wp:effectExtent l="0" t="0" r="0" b="0"/>
                <wp:wrapNone/>
                <wp:docPr id="221" name="Rogner un rectangle à un seul coin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2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21" o:spid="_x0000_s1026" style="position:absolute;margin-left:511.05pt;margin-top:10.95pt;width:21.25pt;height:15.55pt;rotation:180;z-index:-25132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" path="m,l233311,r36564,36564l269875,197485,,197485,,xe" fillcolor="#a5a5a5 [2092]" stroked="f" strokeweight="2pt">
                <v:fill color2="#e6e6e6" rotate="t" angle="45" colors="0 #a6a6a6;7864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4</w:t>
      </w:r>
      <w:r w:rsidR="00227DDC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>اُكتب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lang w:bidi="ar-DZ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 xml:space="preserve">العدد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lang w:val="fr-FR" w:bidi="ar-DZ"/>
        </w:rPr>
        <w:t>D</w:t>
      </w:r>
      <w:r w:rsidR="00227DDC" w:rsidRPr="00E952FE">
        <w:rPr>
          <w:rFonts w:asciiTheme="majorBidi" w:hAnsiTheme="majorBidi" w:cstheme="majorBidi"/>
          <w:b/>
          <w:bCs/>
          <w:color w:val="000000" w:themeColor="text1"/>
          <w:rtl/>
          <w:lang w:bidi="ar-DZ"/>
        </w:rPr>
        <w:t xml:space="preserve"> كتابة علمية:</w:t>
      </w:r>
      <w:r w:rsidR="00227DDC" w:rsidRPr="00E952FE">
        <w:rPr>
          <w:rFonts w:asciiTheme="majorBidi" w:hAnsiTheme="majorBidi" w:cstheme="majorBidi"/>
          <w:b/>
          <w:bCs/>
          <w:position w:val="-24"/>
          <w:sz w:val="28"/>
          <w:szCs w:val="28"/>
          <w:rtl/>
        </w:rPr>
        <w:t xml:space="preserve">   </w:t>
      </w:r>
      <w:r w:rsidR="00E92F17" w:rsidRPr="00E952FE">
        <w:rPr>
          <w:rFonts w:asciiTheme="majorBidi" w:hAnsiTheme="majorBidi" w:cstheme="majorBidi"/>
          <w:b/>
          <w:bCs/>
          <w:position w:val="-8"/>
          <w:sz w:val="28"/>
          <w:szCs w:val="28"/>
        </w:rPr>
        <w:object w:dxaOrig="1560" w:dyaOrig="300">
          <v:shape id="_x0000_i1029" type="#_x0000_t75" style="width:90.15pt;height:18.15pt" o:ole="">
            <v:imagedata r:id="rId17" o:title=""/>
          </v:shape>
          <o:OLEObject Type="Embed" ProgID="Equation.DSMT4" ShapeID="_x0000_i1029" DrawAspect="Content" ObjectID="_1597438488" r:id="rId18"/>
        </w:object>
      </w:r>
    </w:p>
    <w:p w:rsidR="00893E2F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sz w:val="72"/>
          <w:szCs w:val="72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72"/>
          <w:szCs w:val="7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09A2E72A" wp14:editId="498AE144">
                <wp:simplePos x="0" y="0"/>
                <wp:positionH relativeFrom="column">
                  <wp:posOffset>-116841</wp:posOffset>
                </wp:positionH>
                <wp:positionV relativeFrom="paragraph">
                  <wp:posOffset>15239</wp:posOffset>
                </wp:positionV>
                <wp:extent cx="6917055" cy="866775"/>
                <wp:effectExtent l="0" t="0" r="17145" b="28575"/>
                <wp:wrapNone/>
                <wp:docPr id="22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17055" cy="866775"/>
                        </a:xfrm>
                        <a:prstGeom prst="snip1Rect">
                          <a:avLst>
                            <a:gd name="adj" fmla="val 1151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86D72" w:rsidRPr="00FC6175" w:rsidRDefault="00086D72" w:rsidP="00086D72">
                            <w:pPr>
                              <w:spacing w:line="360" w:lineRule="auto"/>
                              <w:jc w:val="right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086D72" w:rsidRPr="00FC6175" w:rsidRDefault="00086D72" w:rsidP="00086D72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6" style="position:absolute;left:0;text-align:left;margin-left:-9.2pt;margin-top:1.2pt;width:544.65pt;height:68.25pt;flip:x y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917055,8667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" adj="-11796480,,5400" path="m,l6817289,r99766,99766l6917055,866775,,866775,,xe" fillcolor="white [3201]" strokecolor="#272727 [2749]">
                <v:stroke dashstyle="dash" joinstyle="miter"/>
                <v:shadow color="#868686"/>
                <v:formulas/>
                <v:path o:connecttype="custom" o:connectlocs="0,0;6817289,0;6917055,99766;6917055,866775;0,866775;0,0" o:connectangles="0,0,0,0,0,0" textboxrect="0,0,6917055,866775"/>
                <v:textbox inset="0,1mm,0,0">
                  <w:txbxContent>
                    <w:p w:rsidR="00086D72" w:rsidRPr="00FC6175" w:rsidRDefault="00086D72" w:rsidP="00086D72">
                      <w:pPr>
                        <w:spacing w:line="360" w:lineRule="auto"/>
                        <w:jc w:val="right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086D72" w:rsidRPr="00FC6175" w:rsidRDefault="00086D72" w:rsidP="00086D72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008AE" w:rsidRPr="00E952FE" w:rsidRDefault="002F0E79" w:rsidP="00441BAC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996160" behindDoc="1" locked="0" layoutInCell="1" allowOverlap="1" wp14:anchorId="7E89294C" wp14:editId="6F0245E3">
                <wp:simplePos x="0" y="0"/>
                <wp:positionH relativeFrom="column">
                  <wp:posOffset>6490335</wp:posOffset>
                </wp:positionH>
                <wp:positionV relativeFrom="paragraph">
                  <wp:posOffset>157480</wp:posOffset>
                </wp:positionV>
                <wp:extent cx="269875" cy="197485"/>
                <wp:effectExtent l="0" t="0" r="0" b="0"/>
                <wp:wrapNone/>
                <wp:docPr id="223" name="Rogner un rectangle à un seul coin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5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23" o:spid="_x0000_s1026" style="position:absolute;margin-left:511.05pt;margin-top:12.4pt;width:21.25pt;height:15.55pt;rotation:180;z-index:-25132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" path="m,l233311,r36564,36564l269875,197485,,197485,,xe" fillcolor="#a5a5a5 [2092]" stroked="f" strokeweight="2pt">
                <v:fill color2="#e6e6e6" rotate="t" angle="45" colors="0 #a6a6a6;983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5</w:t>
      </w:r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 xml:space="preserve">اُنشر ثم بسط العبارة </w:t>
      </w:r>
      <w:proofErr w:type="gramStart"/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>التالية  :</w:t>
      </w:r>
      <w:proofErr w:type="gramEnd"/>
      <w:r w:rsidR="00227DDC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299" w:dyaOrig="340">
          <v:shape id="_x0000_i1030" type="#_x0000_t75" style="width:133.6pt;height:20.1pt" o:ole="">
            <v:imagedata r:id="rId19" o:title=""/>
          </v:shape>
          <o:OLEObject Type="Embed" ProgID="Equation.DSMT4" ShapeID="_x0000_i1030" DrawAspect="Content" ObjectID="_1597438489" r:id="rId20"/>
        </w:object>
      </w:r>
    </w:p>
    <w:p w:rsidR="00086D72" w:rsidRPr="00E952FE" w:rsidRDefault="00086D72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4008AE" w:rsidRPr="00E952FE" w:rsidRDefault="009E0D42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lang w:bidi="ar-DZ"/>
        </w:rPr>
        <w:t xml:space="preserve">        </w:t>
      </w:r>
    </w:p>
    <w:p w:rsidR="00E952FE" w:rsidRDefault="00E952F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:rsidR="00E952FE" w:rsidRDefault="00E952F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:rsidR="00086D72" w:rsidRPr="00E952FE" w:rsidRDefault="004008AE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lang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ab/>
      </w:r>
    </w:p>
    <w:p w:rsidR="00441BAC" w:rsidRDefault="00AB705D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sz w:val="22"/>
          <w:szCs w:val="22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6CB4E20D" wp14:editId="7250F698">
                <wp:simplePos x="0" y="0"/>
                <wp:positionH relativeFrom="column">
                  <wp:posOffset>5918200</wp:posOffset>
                </wp:positionH>
                <wp:positionV relativeFrom="paragraph">
                  <wp:posOffset>62230</wp:posOffset>
                </wp:positionV>
                <wp:extent cx="977900" cy="323850"/>
                <wp:effectExtent l="0" t="0" r="0" b="0"/>
                <wp:wrapNone/>
                <wp:docPr id="20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43292F" w:rsidRPr="00AB705D" w:rsidRDefault="0043292F" w:rsidP="0043292F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</w:pP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صفحـة </w:t>
                            </w:r>
                            <w:proofErr w:type="gramStart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1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من</w:t>
                            </w:r>
                            <w:proofErr w:type="gramEnd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72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47" style="position:absolute;left:0;text-align:left;margin-left:466pt;margin-top:4.9pt;width:77pt;height:25.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" filled="f" stroked="f">
                <v:textbox inset="0,0,2mm,0">
                  <w:txbxContent>
                    <w:p w:rsidR="0043292F" w:rsidRPr="00AB705D" w:rsidRDefault="0043292F" w:rsidP="0043292F">
                      <w:pPr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</w:pP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صفحـة </w:t>
                      </w:r>
                      <w:proofErr w:type="gramStart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1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من</w:t>
                      </w:r>
                      <w:proofErr w:type="gramEnd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:rsidR="004008AE" w:rsidRPr="00E952FE" w:rsidRDefault="002F0E79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sz w:val="22"/>
          <w:szCs w:val="22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1B40DFA0" wp14:editId="22CFCA27">
                <wp:simplePos x="0" y="0"/>
                <wp:positionH relativeFrom="column">
                  <wp:posOffset>-173355</wp:posOffset>
                </wp:positionH>
                <wp:positionV relativeFrom="paragraph">
                  <wp:posOffset>250825</wp:posOffset>
                </wp:positionV>
                <wp:extent cx="6983730" cy="0"/>
                <wp:effectExtent l="0" t="0" r="26670" b="19050"/>
                <wp:wrapNone/>
                <wp:docPr id="21" name="Connecteur droi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3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1" o:spid="_x0000_s1026" style="position:absolute;flip:x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3.65pt,19.75pt" to="536.2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" strokecolor="black [3213]"/>
            </w:pict>
          </mc:Fallback>
        </mc:AlternateContent>
      </w:r>
    </w:p>
    <w:p w:rsidR="004008AE" w:rsidRPr="00E952FE" w:rsidRDefault="00E92F17" w:rsidP="00E952FE">
      <w:pPr>
        <w:tabs>
          <w:tab w:val="left" w:pos="2216"/>
        </w:tabs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924480" behindDoc="1" locked="0" layoutInCell="1" allowOverlap="1" wp14:anchorId="188B0985" wp14:editId="28F8F481">
                <wp:simplePos x="0" y="0"/>
                <wp:positionH relativeFrom="column">
                  <wp:posOffset>-164465</wp:posOffset>
                </wp:positionH>
                <wp:positionV relativeFrom="paragraph">
                  <wp:posOffset>400685</wp:posOffset>
                </wp:positionV>
                <wp:extent cx="6946900" cy="3295650"/>
                <wp:effectExtent l="0" t="0" r="25400" b="19050"/>
                <wp:wrapNone/>
                <wp:docPr id="16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946900" cy="3295650"/>
                        </a:xfrm>
                        <a:prstGeom prst="snip1Rect">
                          <a:avLst>
                            <a:gd name="adj" fmla="val 3045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5C57" w:rsidRPr="00FC6175" w:rsidRDefault="00275C57" w:rsidP="00275C57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275C57" w:rsidRPr="00FC6175" w:rsidRDefault="00275C57" w:rsidP="00275C57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style="position:absolute;left:0;text-align:left;margin-left:-12.95pt;margin-top:31.55pt;width:547pt;height:259.5pt;flip:x y;z-index:-25139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946900,32956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" adj="-11796480,,5400" path="m,l6846547,r100353,100353l6946900,3295650,,3295650,,xe" fillcolor="white [3201]" strokecolor="#272727 [2749]">
                <v:stroke dashstyle="dash" joinstyle="miter"/>
                <v:shadow color="#868686"/>
                <v:formulas/>
                <v:path o:connecttype="custom" o:connectlocs="0,0;6846547,0;6946900,100353;6946900,3295650;0,3295650;0,0" o:connectangles="0,0,0,0,0,0" textboxrect="0,0,6946900,3295650"/>
                <v:textbox inset="0,1mm,0,0">
                  <w:txbxContent>
                    <w:p w:rsidR="00275C57" w:rsidRPr="00FC6175" w:rsidRDefault="00275C57" w:rsidP="00275C57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275C57" w:rsidRPr="00FC6175" w:rsidRDefault="00275C57" w:rsidP="00275C57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71C8D3C0" wp14:editId="40705341">
                <wp:simplePos x="0" y="0"/>
                <wp:positionH relativeFrom="column">
                  <wp:posOffset>-198755</wp:posOffset>
                </wp:positionH>
                <wp:positionV relativeFrom="paragraph">
                  <wp:posOffset>408305</wp:posOffset>
                </wp:positionV>
                <wp:extent cx="664210" cy="259080"/>
                <wp:effectExtent l="0" t="0" r="2540" b="7620"/>
                <wp:wrapNone/>
                <wp:docPr id="53" name="Zone de text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21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7729" w:rsidRPr="00F50416" w:rsidRDefault="00057729" w:rsidP="002A4403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</w:t>
                            </w:r>
                            <w:r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3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)</w:t>
                            </w:r>
                          </w:p>
                          <w:p w:rsidR="00057729" w:rsidRPr="00F50416" w:rsidRDefault="00057729" w:rsidP="00057729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057729" w:rsidRPr="00F50416" w:rsidRDefault="00057729" w:rsidP="00057729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53" o:spid="_x0000_s1049" type="#_x0000_t202" style="position:absolute;left:0;text-align:left;margin-left:-15.65pt;margin-top:32.15pt;width:52.3pt;height:20.4pt;z-index:252048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" filled="f" stroked="f" strokeweight=".5pt">
                <v:textbox inset="0,0,0,0">
                  <w:txbxContent>
                    <w:p w:rsidR="00057729" w:rsidRPr="00F50416" w:rsidRDefault="00057729" w:rsidP="002A4403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</w:t>
                      </w:r>
                      <w:r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3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)</w:t>
                      </w:r>
                    </w:p>
                    <w:p w:rsidR="00057729" w:rsidRPr="00F50416" w:rsidRDefault="00057729" w:rsidP="00057729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057729" w:rsidRPr="00F50416" w:rsidRDefault="00057729" w:rsidP="00057729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0FA6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w:pict>
          <v:shape id="_x0000_s1058" type="#_x0000_t75" style="position:absolute;left:0;text-align:left;margin-left:190.3pt;margin-top:33.45pt;width:143.4pt;height:105.1pt;z-index:252041216;mso-position-horizontal-relative:text;mso-position-vertical-relative:text">
            <v:imagedata r:id="rId21" o:title=""/>
          </v:shape>
          <o:OLEObject Type="Embed" ProgID="FXDraw.Graphic" ShapeID="_x0000_s1058" DrawAspect="Content" ObjectID="_1597438490" r:id="rId22"/>
        </w:pic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3036AAAC" wp14:editId="3C3E5BF4">
                <wp:simplePos x="0" y="0"/>
                <wp:positionH relativeFrom="column">
                  <wp:posOffset>4464685</wp:posOffset>
                </wp:positionH>
                <wp:positionV relativeFrom="paragraph">
                  <wp:posOffset>405130</wp:posOffset>
                </wp:positionV>
                <wp:extent cx="0" cy="3295650"/>
                <wp:effectExtent l="0" t="0" r="19050" b="0"/>
                <wp:wrapNone/>
                <wp:docPr id="54" name="Connecteur droit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95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54" o:spid="_x0000_s1026" style="position:absolute;z-index:2520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5pt,31.9pt" to="351.55pt,2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3F5A86D1" wp14:editId="0EF2DE57">
                <wp:simplePos x="0" y="0"/>
                <wp:positionH relativeFrom="column">
                  <wp:posOffset>2061210</wp:posOffset>
                </wp:positionH>
                <wp:positionV relativeFrom="paragraph">
                  <wp:posOffset>406400</wp:posOffset>
                </wp:positionV>
                <wp:extent cx="0" cy="3275965"/>
                <wp:effectExtent l="0" t="0" r="19050" b="19685"/>
                <wp:wrapNone/>
                <wp:docPr id="55" name="Connecteur droit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759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55" o:spid="_x0000_s1026" style="position:absolute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3pt,32pt" to="162.3pt,2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" strokecolor="black [3213]">
                <v:stroke dashstyle="dash"/>
              </v:line>
            </w:pict>
          </mc:Fallback>
        </mc:AlternateContent>
      </w:r>
      <w:r w:rsidR="00057729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16485DFD" wp14:editId="714A7718">
                <wp:simplePos x="0" y="0"/>
                <wp:positionH relativeFrom="column">
                  <wp:posOffset>4376791</wp:posOffset>
                </wp:positionH>
                <wp:positionV relativeFrom="paragraph">
                  <wp:posOffset>413385</wp:posOffset>
                </wp:positionV>
                <wp:extent cx="742315" cy="259715"/>
                <wp:effectExtent l="0" t="0" r="635" b="6985"/>
                <wp:wrapNone/>
                <wp:docPr id="50" name="Zone de text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2315" cy="2597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1)</w:t>
                            </w:r>
                          </w:p>
                          <w:p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DD0571" w:rsidRPr="00F50416" w:rsidRDefault="00DD0571" w:rsidP="00DD0571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0" o:spid="_x0000_s1053" type="#_x0000_t202" style="position:absolute;left:0;text-align:left;margin-left:344.65pt;margin-top:32.55pt;width:58.45pt;height:20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" filled="f" stroked="f" strokeweight=".5pt">
                <v:textbox inset="0,0,0,0">
                  <w:txbxContent>
                    <w:p w:rsidR="00DD0571" w:rsidRPr="00F50416" w:rsidRDefault="00DD0571" w:rsidP="00DD05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1)</w:t>
                      </w:r>
                    </w:p>
                    <w:p w:rsidR="00DD0571" w:rsidRPr="00F50416" w:rsidRDefault="00DD0571" w:rsidP="00DD05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DD0571" w:rsidRPr="00F50416" w:rsidRDefault="00DD0571" w:rsidP="00DD0571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57729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50C7B8CC" wp14:editId="1909454D">
                <wp:simplePos x="0" y="0"/>
                <wp:positionH relativeFrom="column">
                  <wp:posOffset>2085975</wp:posOffset>
                </wp:positionH>
                <wp:positionV relativeFrom="paragraph">
                  <wp:posOffset>412379</wp:posOffset>
                </wp:positionV>
                <wp:extent cx="638175" cy="208915"/>
                <wp:effectExtent l="0" t="0" r="9525" b="635"/>
                <wp:wrapNone/>
                <wp:docPr id="52" name="Zone de text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208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</w:t>
                            </w:r>
                            <w:r w:rsidRPr="00367D86">
                              <w:rPr>
                                <w:rFonts w:ascii="Book Antiqua" w:hAnsi="Book Antiqua" w:cs="Aljazeer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(</w:t>
                            </w:r>
                            <w:r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2</w:t>
                            </w:r>
                            <w:r w:rsidRPr="00367D86">
                              <w:rPr>
                                <w:rFonts w:ascii="Book Antiqua" w:hAnsi="Book Antiqua" w:cs="Aljazeera"/>
                                <w:b/>
                                <w:bCs/>
                                <w:lang w:val="fr-FR" w:bidi="ar-DZ"/>
                              </w:rPr>
                              <w:t>)</w:t>
                            </w:r>
                          </w:p>
                          <w:p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</w:rPr>
                            </w:pP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lang w:val="fr-FR" w:bidi="ar-DZ"/>
                              </w:rPr>
                              <w:t>)</w:t>
                            </w:r>
                            <w:r w:rsidRPr="00F50416">
                              <w:rPr>
                                <w:rFonts w:ascii="Book Antiqua" w:hAnsi="Book Antiqua" w:cs="Aljazeera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AD7071" w:rsidRPr="00F50416" w:rsidRDefault="00AD7071" w:rsidP="00AD7071">
                            <w:pPr>
                              <w:rPr>
                                <w:rFonts w:ascii="Book Antiqua" w:hAnsi="Book Antiqua" w:cs="Aljazeera"/>
                                <w:i/>
                                <w:iCs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52" o:spid="_x0000_s1054" type="#_x0000_t202" style="position:absolute;left:0;text-align:left;margin-left:164.25pt;margin-top:32.45pt;width:50.25pt;height:16.45pt;z-index:252045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" filled="f" stroked="f" strokeweight=".5pt">
                <v:textbox inset="0,0,0,0">
                  <w:txbxContent>
                    <w:p w:rsidR="00AD7071" w:rsidRPr="00F50416" w:rsidRDefault="00AD7071" w:rsidP="00AD70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bidi="ar-DZ"/>
                        </w:rPr>
                        <w:t>الشكل</w:t>
                      </w:r>
                      <w:r w:rsidRPr="00367D86">
                        <w:rPr>
                          <w:rFonts w:ascii="Book Antiqua" w:hAnsi="Book Antiqua" w:cs="Aljazeer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(</w:t>
                      </w:r>
                      <w:r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2</w:t>
                      </w:r>
                      <w:r w:rsidRPr="00367D86">
                        <w:rPr>
                          <w:rFonts w:ascii="Book Antiqua" w:hAnsi="Book Antiqua" w:cs="Aljazeera"/>
                          <w:b/>
                          <w:bCs/>
                          <w:lang w:val="fr-FR" w:bidi="ar-DZ"/>
                        </w:rPr>
                        <w:t>)</w:t>
                      </w:r>
                    </w:p>
                    <w:p w:rsidR="00AD7071" w:rsidRPr="00F50416" w:rsidRDefault="00AD7071" w:rsidP="00AD7071">
                      <w:pPr>
                        <w:rPr>
                          <w:rFonts w:ascii="Book Antiqua" w:hAnsi="Book Antiqua" w:cs="Aljazeera"/>
                        </w:rPr>
                      </w:pP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lang w:val="fr-FR" w:bidi="ar-DZ"/>
                        </w:rPr>
                        <w:t>)</w:t>
                      </w:r>
                      <w:r w:rsidRPr="00F50416">
                        <w:rPr>
                          <w:rFonts w:ascii="Book Antiqua" w:hAnsi="Book Antiqua" w:cs="Aljazeera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AD7071" w:rsidRPr="00F50416" w:rsidRDefault="00AD7071" w:rsidP="00AD7071">
                      <w:pPr>
                        <w:rPr>
                          <w:rFonts w:ascii="Book Antiqua" w:hAnsi="Book Antiqua" w:cs="Aljazeera"/>
                          <w:i/>
                          <w:iCs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5DF5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00256" behindDoc="1" locked="0" layoutInCell="1" allowOverlap="1" wp14:anchorId="13B450A0" wp14:editId="0785BFB4">
                <wp:simplePos x="0" y="0"/>
                <wp:positionH relativeFrom="column">
                  <wp:posOffset>6489065</wp:posOffset>
                </wp:positionH>
                <wp:positionV relativeFrom="paragraph">
                  <wp:posOffset>133350</wp:posOffset>
                </wp:positionV>
                <wp:extent cx="269875" cy="197485"/>
                <wp:effectExtent l="0" t="0" r="0" b="0"/>
                <wp:wrapNone/>
                <wp:docPr id="226" name="Rogner un rectangle à un seul coin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5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26" o:spid="_x0000_s1026" style="position:absolute;margin-left:510.95pt;margin-top:10.5pt;width:21.25pt;height:15.55pt;rotation:180;z-index:-25131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" path="m,l233311,r36564,36564l269875,197485,,197485,,xe" fillcolor="#a5a5a5 [2092]" stroked="f" strokeweight="2pt">
                <v:fill color2="#e6e6e6" rotate="t" angle="45" colors="0 #a6a6a6;983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6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لاحظ ال</w:t>
      </w:r>
      <w:r w:rsidR="001F2A7E" w:rsidRPr="00E952FE">
        <w:rPr>
          <w:rFonts w:asciiTheme="majorBidi" w:hAnsiTheme="majorBidi" w:cstheme="majorBidi"/>
          <w:b/>
          <w:bCs/>
          <w:rtl/>
          <w:lang w:bidi="ar-DZ"/>
        </w:rPr>
        <w:t>أ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شك</w:t>
      </w:r>
      <w:r w:rsidR="001F2A7E" w:rsidRPr="00E952FE">
        <w:rPr>
          <w:rFonts w:asciiTheme="majorBidi" w:hAnsiTheme="majorBidi" w:cstheme="majorBidi"/>
          <w:b/>
          <w:bCs/>
          <w:rtl/>
          <w:lang w:bidi="ar-DZ"/>
        </w:rPr>
        <w:t>ا</w:t>
      </w:r>
      <w:r w:rsidR="000916A1" w:rsidRPr="00E952FE">
        <w:rPr>
          <w:rFonts w:asciiTheme="majorBidi" w:hAnsiTheme="majorBidi" w:cstheme="majorBidi"/>
          <w:b/>
          <w:bCs/>
          <w:rtl/>
          <w:lang w:bidi="ar-DZ"/>
        </w:rPr>
        <w:t>ل</w:t>
      </w:r>
      <w:r w:rsidR="000916A1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="000916A1" w:rsidRPr="00E952FE">
        <w:rPr>
          <w:rFonts w:asciiTheme="majorBidi" w:hAnsiTheme="majorBidi" w:cstheme="majorBidi"/>
          <w:b/>
          <w:bCs/>
          <w:lang w:val="fr-FR" w:bidi="ar-DZ"/>
        </w:rPr>
        <w:t>(1)</w:t>
      </w:r>
      <w:r w:rsidR="00F50416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و (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>2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)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proofErr w:type="gramStart"/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و</w:t>
      </w:r>
      <w:r w:rsidR="000916A1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(</w:t>
      </w:r>
      <w:proofErr w:type="gramEnd"/>
      <w:r w:rsidR="001F2A7E" w:rsidRPr="00E952FE">
        <w:rPr>
          <w:rFonts w:asciiTheme="majorBidi" w:hAnsiTheme="majorBidi" w:cstheme="majorBidi"/>
          <w:b/>
          <w:bCs/>
          <w:lang w:val="fr-FR" w:bidi="ar-DZ"/>
        </w:rPr>
        <w:t>3</w:t>
      </w:r>
      <w:r w:rsidR="001F2A7E" w:rsidRPr="00E952FE">
        <w:rPr>
          <w:rFonts w:asciiTheme="majorBidi" w:hAnsiTheme="majorBidi" w:cstheme="majorBidi"/>
          <w:b/>
          <w:bCs/>
          <w:rtl/>
          <w:lang w:val="fr-FR" w:bidi="ar-DZ"/>
        </w:rPr>
        <w:t>)</w:t>
      </w:r>
      <w:r w:rsidR="001F2A7E" w:rsidRPr="00E952FE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="000916A1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ثم احسب الطول </w:t>
      </w:r>
      <w:r w:rsidR="00760D3E" w:rsidRPr="00E952FE">
        <w:rPr>
          <w:rFonts w:asciiTheme="majorBidi" w:hAnsiTheme="majorBidi" w:cstheme="majorBidi"/>
          <w:b/>
          <w:bCs/>
          <w:lang w:val="fr-FR" w:bidi="ar-DZ"/>
        </w:rPr>
        <w:t>AB</w:t>
      </w:r>
      <w:r w:rsidR="00760D3E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في كل حالة:</w:t>
      </w:r>
    </w:p>
    <w:p w:rsidR="004008AE" w:rsidRPr="00E952FE" w:rsidRDefault="003F0FA6" w:rsidP="00E952FE">
      <w:pPr>
        <w:tabs>
          <w:tab w:val="left" w:pos="3635"/>
        </w:tabs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val="fr-FR" w:eastAsia="fr-FR"/>
        </w:rPr>
        <w:pict>
          <v:shape id="_x0000_s1059" type="#_x0000_t75" style="position:absolute;left:0;text-align:left;margin-left:8.2pt;margin-top:5.9pt;width:120.9pt;height:80.9pt;z-index:252046336;mso-position-horizontal-relative:text;mso-position-vertical-relative:text">
            <v:imagedata r:id="rId23" o:title=""/>
          </v:shape>
          <o:OLEObject Type="Embed" ProgID="FXDraw.Graphic" ShapeID="_x0000_s1059" DrawAspect="Content" ObjectID="_1597438491" r:id="rId24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val="fr-FR" w:eastAsia="fr-FR"/>
        </w:rPr>
        <w:pict>
          <v:shape id="_x0000_s1057" type="#_x0000_t75" style="position:absolute;left:0;text-align:left;margin-left:390.2pt;margin-top:9.15pt;width:131.1pt;height:77.8pt;z-index:252038144;mso-position-horizontal-relative:text;mso-position-vertical-relative:text">
            <v:imagedata r:id="rId25" o:title=""/>
          </v:shape>
          <o:OLEObject Type="Embed" ProgID="FXDraw.Graphic" ShapeID="_x0000_s1057" DrawAspect="Content" ObjectID="_1597438492" r:id="rId26"/>
        </w:pict>
      </w:r>
      <w:r w:rsidR="00AD7071"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31180AFF" wp14:editId="026AB1BB">
                <wp:simplePos x="0" y="0"/>
                <wp:positionH relativeFrom="column">
                  <wp:posOffset>2086610</wp:posOffset>
                </wp:positionH>
                <wp:positionV relativeFrom="paragraph">
                  <wp:posOffset>264739</wp:posOffset>
                </wp:positionV>
                <wp:extent cx="718820" cy="208915"/>
                <wp:effectExtent l="0" t="0" r="5080" b="635"/>
                <wp:wrapNone/>
                <wp:docPr id="51" name="Zone de text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8820" cy="208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7071" w:rsidRPr="00AD7071" w:rsidRDefault="00AD7071" w:rsidP="00AD7071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 xml:space="preserve">(EF) </w:t>
                            </w:r>
                            <w:r w:rsidRPr="00AD7071">
                              <w:rPr>
                                <w:rFonts w:ascii="Book Antiqua" w:hAnsi="Book Antiqua" w:cstheme="majorBidi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 xml:space="preserve">// </w:t>
                            </w:r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>BC</w:t>
                            </w:r>
                            <w:proofErr w:type="spellEnd"/>
                            <w:r w:rsidRPr="00AD7071">
                              <w:rPr>
                                <w:rFonts w:ascii="Book Antiqua" w:hAnsi="Book Antiqua"/>
                                <w:i/>
                                <w:iCs/>
                                <w:sz w:val="20"/>
                                <w:szCs w:val="20"/>
                                <w:lang w:val="fr-FR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51" o:spid="_x0000_s1055" type="#_x0000_t202" style="position:absolute;left:0;text-align:left;margin-left:164.3pt;margin-top:20.85pt;width:56.6pt;height:16.45pt;z-index:252043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" filled="f" stroked="f" strokeweight=".5pt">
                <v:textbox inset="0,0,0,0">
                  <w:txbxContent>
                    <w:p w:rsidR="00AD7071" w:rsidRPr="00AD7071" w:rsidRDefault="00AD7071" w:rsidP="00AD7071">
                      <w:pPr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(</w:t>
                      </w:r>
                      <w:proofErr w:type="spellStart"/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EF</w:t>
                      </w:r>
                      <w:proofErr w:type="spellEnd"/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 xml:space="preserve">) </w:t>
                      </w:r>
                      <w:r w:rsidRPr="00AD7071">
                        <w:rPr>
                          <w:rFonts w:ascii="Book Antiqua" w:hAnsi="Book Antiqua" w:cstheme="majorBidi"/>
                          <w:i/>
                          <w:iCs/>
                          <w:sz w:val="20"/>
                          <w:szCs w:val="20"/>
                          <w:lang w:val="fr-FR"/>
                        </w:rPr>
                        <w:t xml:space="preserve">// </w:t>
                      </w:r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(</w:t>
                      </w:r>
                      <w:proofErr w:type="spellStart"/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BC</w:t>
                      </w:r>
                      <w:proofErr w:type="spellEnd"/>
                      <w:r w:rsidRPr="00AD7071">
                        <w:rPr>
                          <w:rFonts w:ascii="Book Antiqua" w:hAnsi="Book Antiqua"/>
                          <w:i/>
                          <w:iCs/>
                          <w:sz w:val="20"/>
                          <w:szCs w:val="20"/>
                          <w:lang w:val="fr-F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75C57"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:rsidR="00CC2125" w:rsidRPr="00E952FE" w:rsidRDefault="00760D3E" w:rsidP="00E952FE">
      <w:pPr>
        <w:tabs>
          <w:tab w:val="left" w:pos="5730"/>
          <w:tab w:val="left" w:pos="6071"/>
        </w:tabs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  <w:r w:rsidRPr="00E952FE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CC2125" w:rsidRPr="00E952FE" w:rsidRDefault="00057729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927552" behindDoc="1" locked="0" layoutInCell="1" allowOverlap="1" wp14:anchorId="52310549" wp14:editId="3DA49DC2">
                <wp:simplePos x="0" y="0"/>
                <wp:positionH relativeFrom="column">
                  <wp:posOffset>-164465</wp:posOffset>
                </wp:positionH>
                <wp:positionV relativeFrom="paragraph">
                  <wp:posOffset>273685</wp:posOffset>
                </wp:positionV>
                <wp:extent cx="6946900" cy="0"/>
                <wp:effectExtent l="0" t="0" r="25400" b="19050"/>
                <wp:wrapNone/>
                <wp:docPr id="173" name="Connecteur droit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46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73" o:spid="_x0000_s1026" style="position:absolute;flip:y;z-index:-25138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2.95pt,21.55pt" to="534.0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" strokecolor="black [3213]">
                <v:stroke dashstyle="dash"/>
              </v:line>
            </w:pict>
          </mc:Fallback>
        </mc:AlternateContent>
      </w:r>
    </w:p>
    <w:p w:rsidR="00CC2125" w:rsidRPr="00E952FE" w:rsidRDefault="00CC2125" w:rsidP="00E952FE">
      <w:pPr>
        <w:spacing w:line="36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48"/>
          <w:szCs w:val="48"/>
          <w:lang w:bidi="ar-DZ"/>
        </w:rPr>
      </w:pPr>
    </w:p>
    <w:p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44"/>
          <w:szCs w:val="44"/>
          <w:lang w:bidi="ar-DZ"/>
        </w:rPr>
      </w:pPr>
    </w:p>
    <w:p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lang w:bidi="ar-DZ"/>
        </w:rPr>
      </w:pPr>
    </w:p>
    <w:p w:rsidR="00BF6991" w:rsidRPr="00E952FE" w:rsidRDefault="00BF6991" w:rsidP="00E952FE">
      <w:pPr>
        <w:tabs>
          <w:tab w:val="left" w:pos="8283"/>
        </w:tabs>
        <w:spacing w:line="360" w:lineRule="auto"/>
        <w:rPr>
          <w:rFonts w:asciiTheme="majorBidi" w:hAnsiTheme="majorBidi" w:cstheme="majorBidi"/>
          <w:b/>
          <w:bCs/>
          <w:sz w:val="6"/>
          <w:szCs w:val="6"/>
          <w:lang w:bidi="ar-DZ"/>
        </w:rPr>
      </w:pPr>
    </w:p>
    <w:p w:rsidR="00CC2125" w:rsidRPr="00E952FE" w:rsidRDefault="00E92F17" w:rsidP="00E952FE">
      <w:pPr>
        <w:tabs>
          <w:tab w:val="left" w:pos="8283"/>
        </w:tabs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6F44FCF5" wp14:editId="44A928E8">
                <wp:simplePos x="0" y="0"/>
                <wp:positionH relativeFrom="column">
                  <wp:posOffset>2159635</wp:posOffset>
                </wp:positionH>
                <wp:positionV relativeFrom="paragraph">
                  <wp:posOffset>441960</wp:posOffset>
                </wp:positionV>
                <wp:extent cx="0" cy="3790950"/>
                <wp:effectExtent l="0" t="0" r="19050" b="19050"/>
                <wp:wrapNone/>
                <wp:docPr id="49" name="Connecteur droit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909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49" o:spid="_x0000_s1026" style="position:absolute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05pt,34.8pt" to="170.05pt,3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28932752" wp14:editId="305842DE">
                <wp:simplePos x="0" y="0"/>
                <wp:positionH relativeFrom="column">
                  <wp:posOffset>4464685</wp:posOffset>
                </wp:positionH>
                <wp:positionV relativeFrom="paragraph">
                  <wp:posOffset>441960</wp:posOffset>
                </wp:positionV>
                <wp:extent cx="0" cy="3790950"/>
                <wp:effectExtent l="0" t="0" r="19050" b="19050"/>
                <wp:wrapNone/>
                <wp:docPr id="48" name="Connecteur droit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909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48" o:spid="_x0000_s1026" style="position:absolute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5pt,34.8pt" to="351.55pt,3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845631" behindDoc="0" locked="0" layoutInCell="1" allowOverlap="1" wp14:anchorId="4509FC77" wp14:editId="2B273574">
                <wp:simplePos x="0" y="0"/>
                <wp:positionH relativeFrom="column">
                  <wp:posOffset>-116840</wp:posOffset>
                </wp:positionH>
                <wp:positionV relativeFrom="paragraph">
                  <wp:posOffset>441960</wp:posOffset>
                </wp:positionV>
                <wp:extent cx="6883400" cy="3790950"/>
                <wp:effectExtent l="0" t="0" r="12700" b="19050"/>
                <wp:wrapNone/>
                <wp:docPr id="195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6883400" cy="3790950"/>
                        </a:xfrm>
                        <a:prstGeom prst="snip1Rect">
                          <a:avLst>
                            <a:gd name="adj" fmla="val 2958"/>
                          </a:avLst>
                        </a:prstGeom>
                        <a:noFill/>
                        <a:ln w="952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/>
                      </wps:spPr>
                      <wps:txbx>
                        <w:txbxContent>
                          <w:p w:rsidR="00BF6991" w:rsidRPr="00FC6175" w:rsidRDefault="00BF6991" w:rsidP="00D13D7F">
                            <w:pPr>
                              <w:spacing w:line="360" w:lineRule="auto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BF6991" w:rsidRPr="00FC6175" w:rsidRDefault="00BF6991" w:rsidP="00BF6991">
                            <w:pPr>
                              <w:spacing w:line="360" w:lineRule="auto"/>
                              <w:jc w:val="center"/>
                              <w:rPr>
                                <w:rFonts w:ascii="Shorooq_N1" w:hAnsi="Shorooq_N1" w:cs="Shorooq_N1"/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style="position:absolute;left:0;text-align:left;margin-left:-9.2pt;margin-top:34.8pt;width:542pt;height:298.5pt;flip:x y;z-index:2518456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883400,3790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" adj="-11796480,,5400" path="m,l6771264,r112136,112136l6883400,3790950,,3790950,,xe" filled="f" strokecolor="#272727 [2749]">
                <v:stroke dashstyle="dash" joinstyle="miter"/>
                <v:formulas/>
                <v:path o:connecttype="custom" o:connectlocs="0,0;6771264,0;6883400,112136;6883400,3790950;0,3790950;0,0" o:connectangles="0,0,0,0,0,0" textboxrect="0,0,6883400,3790950"/>
                <v:textbox inset="0,1mm,0,0">
                  <w:txbxContent>
                    <w:p w:rsidR="00BF6991" w:rsidRPr="00FC6175" w:rsidRDefault="00BF6991" w:rsidP="00D13D7F">
                      <w:pPr>
                        <w:spacing w:line="360" w:lineRule="auto"/>
                        <w:rPr>
                          <w:rFonts w:ascii="Shorooq_N1" w:hAnsi="Shorooq_N1" w:cs="Shorooq_N1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BF6991" w:rsidRPr="00FC6175" w:rsidRDefault="00BF6991" w:rsidP="00BF6991">
                      <w:pPr>
                        <w:spacing w:line="360" w:lineRule="auto"/>
                        <w:jc w:val="center"/>
                        <w:rPr>
                          <w:rFonts w:ascii="Shorooq_N1" w:hAnsi="Shorooq_N1" w:cs="Shorooq_N1"/>
                          <w:sz w:val="28"/>
                          <w:szCs w:val="2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807BD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05376" behindDoc="1" locked="0" layoutInCell="1" allowOverlap="1" wp14:anchorId="1A3A5CEA" wp14:editId="4C0B3235">
                <wp:simplePos x="0" y="0"/>
                <wp:positionH relativeFrom="column">
                  <wp:posOffset>6491605</wp:posOffset>
                </wp:positionH>
                <wp:positionV relativeFrom="paragraph">
                  <wp:posOffset>141605</wp:posOffset>
                </wp:positionV>
                <wp:extent cx="269875" cy="197485"/>
                <wp:effectExtent l="0" t="0" r="0" b="0"/>
                <wp:wrapNone/>
                <wp:docPr id="234" name="Rogner un rectangle à un seul coin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4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34" o:spid="_x0000_s1026" style="position:absolute;margin-left:511.15pt;margin-top:11.15pt;width:21.25pt;height:15.55pt;rotation:180;z-index:-25131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" path="m,l233311,r36564,36564l269875,197485,,197485,,xe" fillcolor="#a5a5a5 [2092]" stroked="f" strokeweight="2pt">
                <v:fill color2="#e6e6e6" rotate="t" angle="45" colors="0 #a6a6a6;9175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7</w:t>
      </w:r>
      <w:r w:rsidR="00880EFB" w:rsidRPr="00E952FE">
        <w:rPr>
          <w:rFonts w:asciiTheme="majorBidi" w:hAnsiTheme="majorBidi" w:cstheme="majorBidi"/>
          <w:b/>
          <w:bCs/>
          <w:rtl/>
          <w:lang w:bidi="ar-DZ"/>
        </w:rPr>
        <w:t>في كل من الحالات</w:t>
      </w:r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 التالي</w:t>
      </w:r>
      <w:r w:rsidR="00880EFB" w:rsidRPr="00E952FE">
        <w:rPr>
          <w:rFonts w:asciiTheme="majorBidi" w:hAnsiTheme="majorBidi" w:cstheme="majorBidi"/>
          <w:b/>
          <w:bCs/>
          <w:rtl/>
          <w:lang w:bidi="ar-DZ"/>
        </w:rPr>
        <w:t>ة</w:t>
      </w:r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 بين أن </w:t>
      </w:r>
      <w:proofErr w:type="gramStart"/>
      <w:r w:rsidR="00E228AE" w:rsidRPr="00E952FE">
        <w:rPr>
          <w:rFonts w:asciiTheme="majorBidi" w:hAnsiTheme="majorBidi" w:cstheme="majorBidi"/>
          <w:b/>
          <w:bCs/>
          <w:rtl/>
          <w:lang w:bidi="ar-DZ"/>
        </w:rPr>
        <w:t xml:space="preserve">المثلث </w:t>
      </w:r>
      <w:r w:rsidR="002F249D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="002F249D" w:rsidRPr="00E952FE">
        <w:rPr>
          <w:rFonts w:asciiTheme="majorBidi" w:hAnsiTheme="majorBidi" w:cstheme="majorBidi"/>
          <w:b/>
          <w:bCs/>
          <w:lang w:val="fr-FR" w:bidi="ar-DZ"/>
        </w:rPr>
        <w:t>RTS</w:t>
      </w:r>
      <w:r w:rsidR="002F249D" w:rsidRPr="00E952FE">
        <w:rPr>
          <w:rFonts w:asciiTheme="majorBidi" w:hAnsiTheme="majorBidi" w:cstheme="majorBidi"/>
          <w:b/>
          <w:bCs/>
          <w:rtl/>
          <w:lang w:val="fr-FR" w:bidi="ar-DZ"/>
        </w:rPr>
        <w:t>قائم</w:t>
      </w:r>
      <w:proofErr w:type="gramEnd"/>
      <w:r w:rsidR="00E228AE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في نقطة ي</w:t>
      </w:r>
      <w:r w:rsidR="003E728E" w:rsidRPr="00E952FE">
        <w:rPr>
          <w:rFonts w:asciiTheme="majorBidi" w:hAnsiTheme="majorBidi" w:cstheme="majorBidi"/>
          <w:b/>
          <w:bCs/>
          <w:rtl/>
          <w:lang w:val="fr-FR" w:bidi="ar-DZ"/>
        </w:rPr>
        <w:t>ُ</w:t>
      </w:r>
      <w:r w:rsidR="00E228AE" w:rsidRPr="00E952FE">
        <w:rPr>
          <w:rFonts w:asciiTheme="majorBidi" w:hAnsiTheme="majorBidi" w:cstheme="majorBidi"/>
          <w:b/>
          <w:bCs/>
          <w:rtl/>
          <w:lang w:val="fr-FR" w:bidi="ar-DZ"/>
        </w:rPr>
        <w:t>طلب تعيينها :</w:t>
      </w:r>
      <w:r w:rsidR="00057729" w:rsidRPr="00E952FE">
        <w:rPr>
          <w:rFonts w:asciiTheme="majorBidi" w:hAnsiTheme="majorBidi" w:cstheme="majorBidi"/>
          <w:b/>
          <w:bCs/>
          <w:rtl/>
          <w:lang w:val="fr-FR" w:bidi="ar-DZ"/>
        </w:rPr>
        <w:tab/>
      </w:r>
    </w:p>
    <w:p w:rsidR="00CC2125" w:rsidRPr="00E952FE" w:rsidRDefault="003F0FA6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pict>
          <v:shape id="_x0000_s1055" type="#_x0000_t75" style="position:absolute;left:0;text-align:left;margin-left:203.05pt;margin-top:6pt;width:118.9pt;height:117.5pt;z-index:252028928;mso-position-horizontal-relative:text;mso-position-vertical-relative:text">
            <v:imagedata r:id="rId27" o:title=""/>
          </v:shape>
          <o:OLEObject Type="Embed" ProgID="FXDraw.Graphic" ShapeID="_x0000_s1055" DrawAspect="Content" ObjectID="_1597438493" r:id="rId28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pict>
          <v:shape id="_x0000_s1054" type="#_x0000_t75" style="position:absolute;left:0;text-align:left;margin-left:15.75pt;margin-top:.05pt;width:123.85pt;height:115.55pt;z-index:252026880;mso-position-horizontal-relative:text;mso-position-vertical-relative:text">
            <v:imagedata r:id="rId29" o:title=""/>
          </v:shape>
          <o:OLEObject Type="Embed" ProgID="FXDraw.Graphic" ShapeID="_x0000_s1054" DrawAspect="Content" ObjectID="_1597438494" r:id="rId30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pict>
          <v:shape id="_x0000_s1056" type="#_x0000_t75" style="position:absolute;left:0;text-align:left;margin-left:380.05pt;margin-top:18.9pt;width:137.5pt;height:82.85pt;z-index:252029952;mso-position-horizontal-relative:text;mso-position-vertical-relative:text">
            <v:imagedata r:id="rId31" o:title=""/>
          </v:shape>
          <o:OLEObject Type="Embed" ProgID="FXDraw.Graphic" ShapeID="_x0000_s1056" DrawAspect="Content" ObjectID="_1597438495" r:id="rId32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pict>
          <v:shape id="_x0000_s1044" type="#_x0000_t75" style="position:absolute;left:0;text-align:left;margin-left:0;margin-top:.05pt;width:85.05pt;height:85.05pt;z-index:251964416;mso-position-horizontal-relative:text;mso-position-vertical-relative:text">
            <v:imagedata r:id="rId33" o:title=""/>
          </v:shape>
          <o:OLEObject Type="Embed" ProgID="FXDraw.Graphic" ShapeID="_x0000_s1044" DrawAspect="Content" ObjectID="_1597438496" r:id="rId34"/>
        </w:pict>
      </w:r>
    </w:p>
    <w:p w:rsidR="00CC2125" w:rsidRPr="00E952FE" w:rsidRDefault="00CC2125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4008AE" w:rsidRPr="00E952FE" w:rsidRDefault="004008AE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F6991" w:rsidRPr="00E952FE" w:rsidRDefault="00E92F17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6491F3BE" wp14:editId="4E40ADB8">
                <wp:simplePos x="0" y="0"/>
                <wp:positionH relativeFrom="column">
                  <wp:posOffset>-107315</wp:posOffset>
                </wp:positionH>
                <wp:positionV relativeFrom="paragraph">
                  <wp:posOffset>333375</wp:posOffset>
                </wp:positionV>
                <wp:extent cx="6870700" cy="0"/>
                <wp:effectExtent l="0" t="0" r="25400" b="19050"/>
                <wp:wrapNone/>
                <wp:docPr id="46" name="Connecteur droit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70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46" o:spid="_x0000_s1026" style="position:absolute;z-index:252033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8.45pt,26.25pt" to="532.55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" strokecolor="black [3213]">
                <v:stroke dashstyle="dash"/>
              </v:line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225542B0" wp14:editId="3BEC216B">
                <wp:simplePos x="0" y="0"/>
                <wp:positionH relativeFrom="column">
                  <wp:posOffset>-111125</wp:posOffset>
                </wp:positionH>
                <wp:positionV relativeFrom="paragraph">
                  <wp:posOffset>123190</wp:posOffset>
                </wp:positionV>
                <wp:extent cx="2148840" cy="259080"/>
                <wp:effectExtent l="0" t="0" r="3810" b="7620"/>
                <wp:wrapNone/>
                <wp:docPr id="43" name="Zone de text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4884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  <w:lang w:val="fr-FR" w:bidi="ar-DZ"/>
                              </w:rPr>
                            </w:pP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bidi="ar-DZ"/>
                              </w:rPr>
                              <w:t>(G)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دائرة مركزها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o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و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(TS)</w:t>
                            </w:r>
                            <w:r w:rsidRPr="008D6E2D">
                              <w:rPr>
                                <w:rFonts w:ascii="Book Antiqua" w:hAnsi="Book Antiqua" w:cs="Aljazeera" w:hint="cs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مماس لها في 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S</w:t>
                            </w:r>
                          </w:p>
                          <w:p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</w:rPr>
                            </w:pP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lang w:val="fr-FR" w:bidi="ar-DZ"/>
                              </w:rPr>
                              <w:t>)</w:t>
                            </w:r>
                            <w:r w:rsidRPr="008D6E2D">
                              <w:rPr>
                                <w:rFonts w:ascii="Book Antiqua" w:hAnsi="Book Antiqua" w:cs="Aljazeera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8D6E2D" w:rsidRPr="008D6E2D" w:rsidRDefault="008D6E2D" w:rsidP="008D6E2D">
                            <w:pPr>
                              <w:rPr>
                                <w:rFonts w:ascii="Book Antiqua" w:hAnsi="Book Antiqua" w:cs="Aljazeera"/>
                                <w:sz w:val="20"/>
                                <w:szCs w:val="20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43" o:spid="_x0000_s1054" type="#_x0000_t202" style="position:absolute;left:0;text-align:left;margin-left:-8.75pt;margin-top:9.7pt;width:169.2pt;height:20.4pt;z-index:252032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" filled="f" stroked="f" strokeweight=".5pt">
                <v:textbox inset="0,0,0,0">
                  <w:txbxContent>
                    <w:p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  <w:lang w:val="fr-FR" w:bidi="ar-DZ"/>
                        </w:rPr>
                      </w:pP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bidi="ar-DZ"/>
                        </w:rPr>
                        <w:t>(G)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bidi="ar-DZ"/>
                        </w:rPr>
                        <w:t xml:space="preserve"> دائرة مركزها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o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و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(TS)</w:t>
                      </w:r>
                      <w:r w:rsidRPr="008D6E2D">
                        <w:rPr>
                          <w:rFonts w:ascii="Book Antiqua" w:hAnsi="Book Antiqua" w:cs="Aljazeera" w:hint="cs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مماس لها في 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S</w:t>
                      </w:r>
                    </w:p>
                    <w:p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</w:rPr>
                      </w:pP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lang w:val="fr-FR" w:bidi="ar-DZ"/>
                        </w:rPr>
                        <w:t>)</w:t>
                      </w:r>
                      <w:r w:rsidRPr="008D6E2D">
                        <w:rPr>
                          <w:rFonts w:ascii="Book Antiqua" w:hAnsi="Book Antiqua" w:cs="Aljazeera"/>
                          <w:sz w:val="22"/>
                          <w:szCs w:val="22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8D6E2D" w:rsidRPr="008D6E2D" w:rsidRDefault="008D6E2D" w:rsidP="008D6E2D">
                      <w:pPr>
                        <w:rPr>
                          <w:rFonts w:ascii="Book Antiqua" w:hAnsi="Book Antiqua" w:cs="Aljazeera"/>
                          <w:sz w:val="20"/>
                          <w:szCs w:val="20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0A53FB" w:rsidRPr="00E952FE" w:rsidRDefault="000A53FB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057729" w:rsidRPr="00E952FE" w:rsidRDefault="00057729" w:rsidP="00E952FE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</w:p>
    <w:p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441BAC" w:rsidRDefault="00441BAC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5807BD" w:rsidRPr="00E952FE" w:rsidRDefault="005807BD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E952FE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959296" behindDoc="0" locked="0" layoutInCell="1" allowOverlap="1" wp14:anchorId="6CCAEAA6" wp14:editId="3F98C7E8">
                <wp:simplePos x="0" y="0"/>
                <wp:positionH relativeFrom="column">
                  <wp:posOffset>186055</wp:posOffset>
                </wp:positionH>
                <wp:positionV relativeFrom="paragraph">
                  <wp:posOffset>193057</wp:posOffset>
                </wp:positionV>
                <wp:extent cx="2332885" cy="2007725"/>
                <wp:effectExtent l="0" t="0" r="10795" b="12065"/>
                <wp:wrapNone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2885" cy="2007725"/>
                          <a:chOff x="78984" y="0"/>
                          <a:chExt cx="2446453" cy="2118255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78984" y="0"/>
                            <a:ext cx="1930677" cy="2118255"/>
                            <a:chOff x="35212" y="0"/>
                            <a:chExt cx="2168131" cy="2476250"/>
                          </a:xfrm>
                        </wpg:grpSpPr>
                        <wpg:grpSp>
                          <wpg:cNvPr id="12" name="Groupe 12"/>
                          <wpg:cNvGrpSpPr/>
                          <wpg:grpSpPr>
                            <a:xfrm>
                              <a:off x="35212" y="0"/>
                              <a:ext cx="2168131" cy="2476250"/>
                              <a:chOff x="35212" y="0"/>
                              <a:chExt cx="2168131" cy="2476250"/>
                            </a:xfrm>
                          </wpg:grpSpPr>
                          <wpg:grpSp>
                            <wpg:cNvPr id="3" name="Groupe 3"/>
                            <wpg:cNvGrpSpPr/>
                            <wpg:grpSpPr>
                              <a:xfrm>
                                <a:off x="35212" y="0"/>
                                <a:ext cx="2168131" cy="2476250"/>
                                <a:chOff x="165861" y="619125"/>
                                <a:chExt cx="2168131" cy="2476250"/>
                              </a:xfrm>
                            </wpg:grpSpPr>
                            <wpg:grpSp>
                              <wpg:cNvPr id="211" name="Groupe 211"/>
                              <wpg:cNvGrpSpPr/>
                              <wpg:grpSpPr>
                                <a:xfrm>
                                  <a:off x="748024" y="619125"/>
                                  <a:ext cx="1585968" cy="2476250"/>
                                  <a:chOff x="2281798" y="2171700"/>
                                  <a:chExt cx="1586142" cy="2476250"/>
                                </a:xfrm>
                              </wpg:grpSpPr>
                              <wps:wsp>
                                <wps:cNvPr id="201" name="Zone de texte 201"/>
                                <wps:cNvSpPr txBox="1"/>
                                <wps:spPr>
                                  <a:xfrm>
                                    <a:off x="2716258" y="3685719"/>
                                    <a:ext cx="208915" cy="2089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244AB" w:rsidRPr="00003AA6" w:rsidRDefault="006244AB" w:rsidP="006244AB">
                                      <w:pP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</w:pPr>
                                      <w:r w:rsidRPr="00003AA6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10" name="Groupe 210"/>
                                <wpg:cNvGrpSpPr/>
                                <wpg:grpSpPr>
                                  <a:xfrm>
                                    <a:off x="2281798" y="2171700"/>
                                    <a:ext cx="1586142" cy="2476250"/>
                                    <a:chOff x="2281798" y="2171700"/>
                                    <a:chExt cx="1586142" cy="2476250"/>
                                  </a:xfrm>
                                </wpg:grpSpPr>
                                <wps:wsp>
                                  <wps:cNvPr id="199" name="Zone de texte 199"/>
                                  <wps:cNvSpPr txBox="1"/>
                                  <wps:spPr>
                                    <a:xfrm>
                                      <a:off x="3209934" y="4439035"/>
                                      <a:ext cx="208915" cy="2089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244AB" w:rsidRPr="00003AA6" w:rsidRDefault="003E0012" w:rsidP="006244AB">
                                        <w:pPr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</w:pPr>
                                        <w:r w:rsidRPr="00003AA6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09" name="Groupe 209"/>
                                  <wpg:cNvGrpSpPr/>
                                  <wpg:grpSpPr>
                                    <a:xfrm>
                                      <a:off x="2281798" y="2171700"/>
                                      <a:ext cx="1586142" cy="1729268"/>
                                      <a:chOff x="2281798" y="2171700"/>
                                      <a:chExt cx="1586142" cy="1729268"/>
                                    </a:xfrm>
                                  </wpg:grpSpPr>
                                  <wpg:grpSp>
                                    <wpg:cNvPr id="208" name="Groupe 208"/>
                                    <wpg:cNvGrpSpPr/>
                                    <wpg:grpSpPr>
                                      <a:xfrm>
                                        <a:off x="2281798" y="2171700"/>
                                        <a:ext cx="1586142" cy="1729268"/>
                                        <a:chOff x="2281798" y="1609725"/>
                                        <a:chExt cx="1586142" cy="1729268"/>
                                      </a:xfrm>
                                    </wpg:grpSpPr>
                                    <wps:wsp>
                                      <wps:cNvPr id="204" name="Zone de texte 204"/>
                                      <wps:cNvSpPr txBox="1"/>
                                      <wps:spPr>
                                        <a:xfrm>
                                          <a:off x="3198700" y="1619250"/>
                                          <a:ext cx="208915" cy="2089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6244AB" w:rsidRPr="00003AA6" w:rsidRDefault="006244AB" w:rsidP="006244AB">
                                            <w:pPr>
                                              <w:rPr>
                                                <w:rFonts w:ascii="Book Antiqua" w:hAnsi="Book Antiqua"/>
                                                <w:b/>
                                                <w:bCs/>
                                                <w:i/>
                                                <w:iCs/>
                                                <w:lang w:val="fr-FR"/>
                                              </w:rPr>
                                            </w:pPr>
                                            <w:r w:rsidRPr="00003AA6">
                                              <w:rPr>
                                                <w:rFonts w:ascii="Book Antiqua" w:hAnsi="Book Antiqua"/>
                                                <w:b/>
                                                <w:bCs/>
                                                <w:i/>
                                                <w:iCs/>
                                                <w:lang w:val="fr-FR"/>
                                              </w:rP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07" name="Groupe 207"/>
                                      <wpg:cNvGrpSpPr/>
                                      <wpg:grpSpPr>
                                        <a:xfrm>
                                          <a:off x="2281798" y="1609725"/>
                                          <a:ext cx="1586142" cy="1729268"/>
                                          <a:chOff x="2281798" y="1600200"/>
                                          <a:chExt cx="1586142" cy="1729268"/>
                                        </a:xfrm>
                                      </wpg:grpSpPr>
                                      <wpg:grpSp>
                                        <wpg:cNvPr id="206" name="Groupe 206"/>
                                        <wpg:cNvGrpSpPr/>
                                        <wpg:grpSpPr>
                                          <a:xfrm>
                                            <a:off x="2281798" y="1600200"/>
                                            <a:ext cx="1586142" cy="1729268"/>
                                            <a:chOff x="2281798" y="1304925"/>
                                            <a:chExt cx="1586142" cy="1729268"/>
                                          </a:xfrm>
                                        </wpg:grpSpPr>
                                        <wps:wsp>
                                          <wps:cNvPr id="197" name="Zone de texte 197"/>
                                          <wps:cNvSpPr txBox="1"/>
                                          <wps:spPr>
                                            <a:xfrm>
                                              <a:off x="2281798" y="1304925"/>
                                              <a:ext cx="20383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CC2125" w:rsidRPr="00003AA6" w:rsidRDefault="00982440" w:rsidP="00982440">
                                                <w:pPr>
                                                  <w:jc w:val="center"/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I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Zone de texte 200"/>
                                          <wps:cNvSpPr txBox="1"/>
                                          <wps:spPr>
                                            <a:xfrm>
                                              <a:off x="3659025" y="2825278"/>
                                              <a:ext cx="20891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244AB" w:rsidRPr="00003AA6" w:rsidRDefault="006244AB" w:rsidP="006244AB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Zone de texte 202"/>
                                          <wps:cNvSpPr txBox="1"/>
                                          <wps:spPr>
                                            <a:xfrm>
                                              <a:off x="2286063" y="2277101"/>
                                              <a:ext cx="296564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244AB" w:rsidRPr="00003AA6" w:rsidRDefault="006244AB" w:rsidP="005807BD">
                                                <w:pPr>
                                                  <w:jc w:val="center"/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F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Zone de texte 203"/>
                                          <wps:cNvSpPr txBox="1"/>
                                          <wps:spPr>
                                            <a:xfrm>
                                              <a:off x="2733334" y="1814830"/>
                                              <a:ext cx="208915" cy="2089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244AB" w:rsidRPr="00003AA6" w:rsidRDefault="006244AB" w:rsidP="006244AB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</w:pPr>
                                                <w:r w:rsidRPr="00003AA6">
                                                  <w:rPr>
                                                    <w:rFonts w:ascii="Book Antiqua" w:hAnsi="Book Antiqua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lang w:val="fr-FR"/>
                                                  </w:rPr>
                                                  <w:t>G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05" name="Zone de texte 205"/>
                                        <wps:cNvSpPr txBox="1"/>
                                        <wps:spPr>
                                          <a:xfrm>
                                            <a:off x="3243214" y="2548495"/>
                                            <a:ext cx="208915" cy="208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244AB" w:rsidRPr="00003AA6" w:rsidRDefault="00982440" w:rsidP="006244AB">
                                              <w:pPr>
                                                <w:rPr>
                                                  <w:rFonts w:ascii="Book Antiqua" w:hAnsi="Book Antiqua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lang w:val="fr-FR"/>
                                                </w:rPr>
                                              </w:pPr>
                                              <w:r w:rsidRPr="00003AA6">
                                                <w:rPr>
                                                  <w:rFonts w:ascii="Book Antiqua" w:hAnsi="Book Antiqua"/>
                                                  <w:b/>
                                                  <w:bCs/>
                                                  <w:i/>
                                                  <w:iCs/>
                                                  <w:lang w:val="fr-FR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98" name="Zone de texte 198"/>
                                    <wps:cNvSpPr txBox="1"/>
                                    <wps:spPr>
                                      <a:xfrm>
                                        <a:off x="3659012" y="2657106"/>
                                        <a:ext cx="208915" cy="208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" name="Zone de texte 2"/>
                              <wps:cNvSpPr txBox="1"/>
                              <wps:spPr>
                                <a:xfrm>
                                  <a:off x="165861" y="1088642"/>
                                  <a:ext cx="266704" cy="343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82440" w:rsidRPr="00003AA6" w:rsidRDefault="00982440" w:rsidP="00982440">
                                    <w:pPr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</w:pPr>
                                    <w:r w:rsidRPr="00003AA6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" name="Zone de texte 11"/>
                            <wps:cNvSpPr txBox="1"/>
                            <wps:spPr>
                              <a:xfrm>
                                <a:off x="109322" y="1496856"/>
                                <a:ext cx="273623" cy="2089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82440" w:rsidRPr="00003AA6" w:rsidRDefault="00982440" w:rsidP="005807BD">
                                  <w:pPr>
                                    <w:jc w:val="center"/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</w:pPr>
                                  <w:r w:rsidRPr="00003AA6"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" name="Zone de texte 13"/>
                          <wps:cNvSpPr txBox="1"/>
                          <wps:spPr>
                            <a:xfrm>
                              <a:off x="608145" y="2258128"/>
                              <a:ext cx="203800" cy="2089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82440" w:rsidRPr="00003AA6" w:rsidRDefault="00982440" w:rsidP="00982440">
                                <w:pPr>
                                  <w:jc w:val="center"/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</w:pPr>
                                <w:r w:rsidRPr="00003AA6"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Zone de texte 15"/>
                        <wps:cNvSpPr txBox="1"/>
                        <wps:spPr>
                          <a:xfrm>
                            <a:off x="2340018" y="962701"/>
                            <a:ext cx="185419" cy="17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E0012" w:rsidRPr="00003AA6" w:rsidRDefault="003E0012" w:rsidP="003E0012">
                              <w:pPr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003AA6"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7" o:spid="_x0000_s1055" style="position:absolute;left:0;text-align:left;margin-left:14.65pt;margin-top:15.2pt;width:183.7pt;height:158.1pt;z-index:251959296;mso-width-relative:margin;mso-height-relative:margin" coordorigin="789" coordsize="24464,2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">
                <v:group id="Groupe 14" o:spid="_x0000_s1056" style="position:absolute;left:789;width:19307;height:21182" coordorigin="352" coordsize="21681,24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group id="Groupe 12" o:spid="_x0000_s1057" style="position:absolute;left:352;width:21681;height:24762" coordorigin="352" coordsize="21681,24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Groupe 3" o:spid="_x0000_s1058" style="position:absolute;left:352;width:21681;height:24762" coordorigin="1658,6191" coordsize="21681,24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group id="Groupe 211" o:spid="_x0000_s1059" style="position:absolute;left:7480;top:6191;width:15859;height:24762" coordorigin="22817,21717" coordsize="15861,24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Zone de texte 201" o:spid="_x0000_s1060" type="#_x0000_t202" style="position:absolute;left:27162;top:36857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gJzMYA&#10;AADcAAAADwAAAGRycy9kb3ducmV2LnhtbESPT0sDMRTE74LfITzBm022B5G1aSmtggf/tVqot+fm&#10;dXdx87Ikr9v12xtB8DjMzG+Y2WL0nRoopjawhWJiQBFXwbVcW3h/u7+6AZUE2WEXmCx8U4LF/Pxs&#10;hqULJ97QsJVaZQinEi00In2pdaoa8pgmoSfO3iFEj5JlrLWLeMpw3+mpMdfaY8t5ocGeVg1VX9uj&#10;t9DtU3z8NPIxrOsneX3Rx91d8Wzt5cW4vAUlNMp/+K/94CxMTQG/Z/IR0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gJzMYAAADcAAAADwAAAAAAAAAAAAAAAACYAgAAZHJz&#10;L2Rvd25yZXYueG1sUEsFBgAAAAAEAAQA9QAAAIsDAAAAAA==&#10;" filled="f" stroked="f" strokeweight=".5pt">
                          <v:textbox inset="0,0,0,0">
                            <w:txbxContent>
                              <w:p w:rsidR="006244AB" w:rsidRPr="00003AA6" w:rsidRDefault="006244AB" w:rsidP="006244AB">
                                <w:pPr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</w:pPr>
                                <w:r w:rsidRPr="00003AA6">
                                  <w:rPr>
                                    <w:rFonts w:ascii="Book Antiqua" w:hAnsi="Book Antiqua"/>
                                    <w:b/>
                                    <w:bCs/>
                                    <w:i/>
                                    <w:iCs/>
                                    <w:lang w:val="fr-FR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group id="Groupe 210" o:spid="_x0000_s1061" style="position:absolute;left:22817;top:21717;width:15862;height:24762" coordorigin="22817,21717" coordsize="15861,24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  <v:shape id="Zone de texte 199" o:spid="_x0000_s1062" type="#_x0000_t202" style="position:absolute;left:32099;top:44390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HxMcQA&#10;AADcAAAADwAAAGRycy9kb3ducmV2LnhtbERPS2vCQBC+F/wPywi91Y09lJq6itgWeuhLbaHexuyY&#10;BLOzYXeM6b93hUJv8/E9ZzrvXaM6CrH2bGA8ykARF97WXBr42jzf3IOKgmyx8UwGfinCfDa4mmJu&#10;/YlX1K2lVCmEY44GKpE21zoWFTmMI98SJ27vg0NJMJTaBjylcNfo2yy70w5rTg0VtrSsqDisj85A&#10;8xPD6y6TbfdYvsnnhz5+P43fjbke9osHUEK9/Iv/3C82zZ9M4PJMukDP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R8THEAAAA3AAAAA8AAAAAAAAAAAAAAAAAmAIAAGRycy9k&#10;b3ducmV2LnhtbFBLBQYAAAAABAAEAPUAAACJAwAAAAA=&#10;" filled="f" stroked="f" strokeweight=".5pt">
                            <v:textbox inset="0,0,0,0">
                              <w:txbxContent>
                                <w:p w:rsidR="006244AB" w:rsidRPr="00003AA6" w:rsidRDefault="003E0012" w:rsidP="006244AB">
                                  <w:pPr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</w:pPr>
                                  <w:r w:rsidRPr="00003AA6">
                                    <w:rPr>
                                      <w:rFonts w:ascii="Book Antiqua" w:hAnsi="Book Antiqua"/>
                                      <w:b/>
                                      <w:bCs/>
                                      <w:i/>
                                      <w:iCs/>
                                      <w:lang w:val="fr-FR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group id="Groupe 209" o:spid="_x0000_s1063" style="position:absolute;left:22817;top:21717;width:15862;height:17292" coordorigin="22817,21717" coordsize="15861,17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      <v:group id="Groupe 208" o:spid="_x0000_s1064" style="position:absolute;left:22817;top:21717;width:15862;height:17292" coordorigin="22817,16097" coordsize="15861,17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        <v:shape id="Zone de texte 204" o:spid="_x0000_s1065" type="#_x0000_t202" style="position:absolute;left:31987;top:16192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+qVMYA&#10;AADcAAAADwAAAGRycy9kb3ducmV2LnhtbESPQUsDMRSE74L/ITzBm01aRGRtWsRW8NBarQp6e26e&#10;u4ublyV53W7/fVMQPA4z8w0znQ++VT3F1AS2MB4ZUMRlcA1XFt7fHq9uQSVBdtgGJgsHSjCfnZ9N&#10;sXBhz6/Ub6VSGcKpQAu1SFdoncqaPKZR6Iiz9xOiR8kyVtpF3Ge4b/XEmBvtseG8UGNHDzWVv9ud&#10;t9B+prj6NvLVL6q1vGz07mM5frb28mK4vwMlNMh/+K/95CxMzDWczuQjoGd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H+qVMYAAADcAAAADwAAAAAAAAAAAAAAAACYAgAAZHJz&#10;L2Rvd25yZXYueG1sUEsFBgAAAAAEAAQA9QAAAIsDAAAAAA==&#10;" filled="f" stroked="f" strokeweight=".5pt">
                                <v:textbox inset="0,0,0,0">
                                  <w:txbxContent>
                                    <w:p w:rsidR="006244AB" w:rsidRPr="00003AA6" w:rsidRDefault="006244AB" w:rsidP="006244AB">
                                      <w:pP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</w:pPr>
                                      <w:r w:rsidRPr="00003AA6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i/>
                                          <w:iCs/>
                                          <w:lang w:val="fr-FR"/>
                                        </w:rP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e 207" o:spid="_x0000_s1066" style="position:absolute;left:22817;top:16097;width:15862;height:17292" coordorigin="22817,16002" coordsize="15861,17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            <v:group id="Groupe 206" o:spid="_x0000_s1067" style="position:absolute;left:22817;top:16002;width:15862;height:17292" coordorigin="22817,13049" coordsize="15861,17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            <v:shape id="Zone de texte 197" o:spid="_x0000_s1068" type="#_x0000_t202" style="position:absolute;left:22817;top:13049;width:203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LA2MQA&#10;AADcAAAADwAAAGRycy9kb3ducmV2LnhtbERPS0/CQBC+k/AfNkPiDbZ4UKgsxPhIOCAqaqK3sTu2&#10;jd3ZZnco9d+7JCTc5sv3nMWqd43qKMTas4HpJANFXHhbc2ng/e1xPAMVBdli45kM/FGE1XI4WGBu&#10;/YFfqdtJqVIIxxwNVCJtrnUsKnIYJ74lTtyPDw4lwVBqG/CQwl2jL7PsSjusOTVU2NJdRcXvbu8M&#10;NJ8xbL4z+eruyyd5edb7j4fp1piLUX97A0qol7P45F7bNH9+Dcdn0gV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CwNjEAAAA3AAAAA8AAAAAAAAAAAAAAAAAmAIAAGRycy9k&#10;b3ducmV2LnhtbFBLBQYAAAAABAAEAPUAAACJAwAAAAA=&#10;" filled="f" stroked="f" strokeweight=".5pt">
                                    <v:textbox inset="0,0,0,0">
                                      <w:txbxContent>
                                        <w:p w:rsidR="00CC2125" w:rsidRPr="00003AA6" w:rsidRDefault="00982440" w:rsidP="00982440">
                                          <w:pPr>
                                            <w:jc w:val="center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I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0" o:spid="_x0000_s1069" type="#_x0000_t202" style="position:absolute;left:36590;top:28252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SsV8YA&#10;AADcAAAADwAAAGRycy9kb3ducmV2LnhtbESPS2vDMBCE74X+B7GB3Bo5PZTiRAmhSaCHpo88ILlt&#10;rK1taq2MtHHcf18VCj0OM/MNM533rlEdhVh7NjAeZaCIC29rLg3sd+u7R1BRkC02nsnAN0WYz25v&#10;pphbf+UP6rZSqgThmKOBSqTNtY5FRQ7jyLfEyfv0waEkGUptA14T3DX6PssetMOa00KFLT1VVHxt&#10;L85Ac4zh5ZzJqVuWG3l/05fDavxqzHDQLyaghHr5D/+1n62BRITfM+kI6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0SsV8YAAADcAAAADwAAAAAAAAAAAAAAAACYAgAAZHJz&#10;L2Rvd25yZXYueG1sUEsFBgAAAAAEAAQA9QAAAIsDAAAAAA==&#10;" filled="f" stroked="f" strokeweight=".5pt">
                                    <v:textbox inset="0,0,0,0">
                                      <w:txbxContent>
                                        <w:p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2" o:spid="_x0000_s1070" type="#_x0000_t202" style="position:absolute;left:22860;top:22771;width:2966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qXu8YA&#10;AADcAAAADwAAAGRycy9kb3ducmV2LnhtbESPT0sDMRTE74LfITzBm026B5G1aSmtggf/tVqot+fm&#10;dXdx87Ikr9v12xtB8DjMzG+Y2WL0nRoopjawhenEgCKugmu5tvD+dn91AyoJssMuMFn4pgSL+fnZ&#10;DEsXTryhYSu1yhBOJVpoRPpS61Q15DFNQk+cvUOIHiXLWGsX8ZThvtOFMdfaY8t5ocGeVg1VX9uj&#10;t9DtU3z8NPIxrOsneX3Rx93d9Nnay4txeQtKaJT/8F/7wVkoTAG/Z/IR0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qXu8YAAADcAAAADwAAAAAAAAAAAAAAAACYAgAAZHJz&#10;L2Rvd25yZXYueG1sUEsFBgAAAAAEAAQA9QAAAIsDAAAAAA==&#10;" filled="f" stroked="f" strokeweight=".5pt">
                                    <v:textbox inset="0,0,0,0">
                                      <w:txbxContent>
                                        <w:p w:rsidR="006244AB" w:rsidRPr="00003AA6" w:rsidRDefault="006244AB" w:rsidP="005807BD">
                                          <w:pPr>
                                            <w:jc w:val="center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03" o:spid="_x0000_s1071" type="#_x0000_t202" style="position:absolute;left:27333;top:18148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YyIMYA&#10;AADcAAAADwAAAGRycy9kb3ducmV2LnhtbESPQUsDMRSE74L/ITzBm01aQWRtWsRW8NBarQp6e26e&#10;u4ublyV53W7/fVMQPA4z8w0znQ++VT3F1AS2MB4ZUMRlcA1XFt7fHq9uQSVBdtgGJgsHSjCfnZ9N&#10;sXBhz6/Ub6VSGcKpQAu1SFdoncqaPKZR6Iiz9xOiR8kyVtpF3Ge4b/XEmBvtseG8UGNHDzWVv9ud&#10;t9B+prj6NvLVL6q1vGz07mM5frb28mK4vwMlNMh/+K/95CxMzDWczuQjoGd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5YyIMYAAADcAAAADwAAAAAAAAAAAAAAAACYAgAAZHJz&#10;L2Rvd25yZXYueG1sUEsFBgAAAAAEAAQA9QAAAIsDAAAAAA==&#10;" filled="f" stroked="f" strokeweight=".5pt">
                                    <v:textbox inset="0,0,0,0">
                                      <w:txbxContent>
                                        <w:p w:rsidR="006244AB" w:rsidRPr="00003AA6" w:rsidRDefault="006244AB" w:rsidP="006244AB">
                                          <w:pPr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</w:pPr>
                                          <w:r w:rsidRPr="00003AA6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i/>
                                              <w:iCs/>
                                              <w:lang w:val="fr-FR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Zone de texte 205" o:spid="_x0000_s1072" type="#_x0000_t202" style="position:absolute;left:32432;top:25484;width:2089;height:20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MPz8YA&#10;AADcAAAADwAAAGRycy9kb3ducmV2LnhtbESPQUsDMRSE74L/ITzBm01aUGRtWsRW8NBarQp6e26e&#10;u4ublyV53W7/fVMQPA4z8w0znQ++VT3F1AS2MB4ZUMRlcA1XFt7fHq9uQSVBdtgGJgsHSjCfnZ9N&#10;sXBhz6/Ub6VSGcKpQAu1SFdoncqaPKZR6Iiz9xOiR8kyVtpF3Ge4b/XEmBvtseG8UGNHDzWVv9ud&#10;t9B+prj6NvLVL6q1vGz07mM5frb28mK4vwMlNMh/+K/95CxMzDWczuQjoGd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zMPz8YAAADcAAAADwAAAAAAAAAAAAAAAACYAgAAZHJz&#10;L2Rvd25yZXYueG1sUEsFBgAAAAAEAAQA9QAAAIsDAAAAAA==&#10;" filled="f" stroked="f" strokeweight=".5pt">
                                  <v:textbox inset="0,0,0,0">
                                    <w:txbxContent>
                                      <w:p w:rsidR="006244AB" w:rsidRPr="00003AA6" w:rsidRDefault="00982440" w:rsidP="006244AB">
                                        <w:pPr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</w:pPr>
                                        <w:r w:rsidRPr="00003AA6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i/>
                                            <w:iCs/>
                                            <w:lang w:val="fr-FR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Zone de texte 198" o:spid="_x0000_s1073" type="#_x0000_t202" style="position:absolute;left:36590;top:26571;width:208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1UqsYA&#10;AADcAAAADwAAAGRycy9kb3ducmV2LnhtbESPS0/DQAyE70j8h5WRuNFNOSAI3VaIh8SBV1sqtTc3&#10;a5KIrDfaddPw7/EBiZutGc98ni3G0JmBUm4jO5hOCjDEVfQt1w4+108X12CyIHvsIpODH8qwmJ+e&#10;zLD08chLGlZSGw3hXKKDRqQvrc1VQwHzJPbEqn3FFFB0TbX1CY8aHjp7WRRXNmDL2tBgT/cNVd+r&#10;Q3DQbXN62ReyGx7qV/l4t4fN4/TNufOz8e4WjNAo/+a/62ev+DdKq8/oBHb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1UqsYAAADcAAAADwAAAAAAAAAAAAAAAACYAgAAZHJz&#10;L2Rvd25yZXYueG1sUEsFBgAAAAAEAAQA9QAAAIsDAAAAAA==&#10;" filled="f" stroked="f" strokeweight=".5pt">
                              <v:textbox inset="0,0,0,0">
                                <w:txbxContent>
                                  <w:p w:rsidR="006244AB" w:rsidRPr="00003AA6" w:rsidRDefault="006244AB" w:rsidP="006244AB">
                                    <w:pPr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</w:pPr>
                                    <w:r w:rsidRPr="00003AA6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i/>
                                        <w:iCs/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Zone de texte 2" o:spid="_x0000_s1074" type="#_x0000_t202" style="position:absolute;left:1658;top:10886;width:2667;height:3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3HzMQA&#10;AADaAAAADwAAAGRycy9kb3ducmV2LnhtbESPQWvCQBSE7wX/w/IEb3Wjh1KiqxS10EOt1bbQ3l6z&#10;r0kw+zbsPmP8991CweMwM98w82XvGtVRiLVnA5NxBoq48Lbm0sD72+PtPagoyBYbz2TgQhGWi8HN&#10;HHPrz7yn7iClShCOORqoRNpc61hU5DCOfUucvB8fHEqSodQ24DnBXaOnWXanHdacFipsaVVRcTyc&#10;nIHmM4bn70y+unW5ldedPn1sJi/GjIb9wwyUUC/X8H/7yRqYwt+VdAP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Nx8zEAAAA2gAAAA8AAAAAAAAAAAAAAAAAmAIAAGRycy9k&#10;b3ducmV2LnhtbFBLBQYAAAAABAAEAPUAAACJAwAAAAA=&#10;" filled="f" stroked="f" strokeweight=".5pt">
                        <v:textbox inset="0,0,0,0">
                          <w:txbxContent>
                            <w:p w:rsidR="00982440" w:rsidRPr="00003AA6" w:rsidRDefault="00982440" w:rsidP="00982440">
                              <w:pPr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003AA6">
                                <w:rPr>
                                  <w:rFonts w:ascii="Book Antiqua" w:hAnsi="Book Antiqua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</v:group>
                    <v:shape id="Zone de texte 11" o:spid="_x0000_s1075" type="#_x0000_t202" style="position:absolute;left:1093;top:14968;width:2736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zy0cMA&#10;AADbAAAADwAAAGRycy9kb3ducmV2LnhtbERPTUvDQBC9C/6HZQre7CY9iKTdFrEt9KBWWwW9jdkx&#10;CWZnw+40Tf99tyB4m8f7nNlicK3qKcTGs4F8nIEiLr1tuDLwvl/f3oOKgmyx9UwGThRhMb++mmFh&#10;/ZHfqN9JpVIIxwIN1CJdoXUsa3IYx74jTtyPDw4lwVBpG/CYwl2rJ1l2px02nBpq7OixpvJ3d3AG&#10;2s8Ynr4z+eqX1bO8bvXhY5W/GHMzGh6moIQG+Rf/uTc2zc/h8ks6QM/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zy0cMAAADbAAAADwAAAAAAAAAAAAAAAACYAgAAZHJzL2Rv&#10;d25yZXYueG1sUEsFBgAAAAAEAAQA9QAAAIgDAAAAAA==&#10;" filled="f" stroked="f" strokeweight=".5pt">
                      <v:textbox inset="0,0,0,0">
                        <w:txbxContent>
                          <w:p w:rsidR="00982440" w:rsidRPr="00003AA6" w:rsidRDefault="00982440" w:rsidP="005807BD">
                            <w:pPr>
                              <w:jc w:val="center"/>
                              <w:rPr>
                                <w:rFonts w:ascii="Book Antiqua" w:hAnsi="Book Antiqua"/>
                                <w:b/>
                                <w:bCs/>
                                <w:i/>
                                <w:iCs/>
                                <w:lang w:val="fr-FR"/>
                              </w:rPr>
                            </w:pPr>
                            <w:r w:rsidRPr="00003AA6">
                              <w:rPr>
                                <w:rFonts w:ascii="Book Antiqua" w:hAnsi="Book Antiqua"/>
                                <w:b/>
                                <w:bCs/>
                                <w:i/>
                                <w:iCs/>
                                <w:lang w:val="fr-FR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Zone de texte 13" o:spid="_x0000_s1076" type="#_x0000_t202" style="position:absolute;left:6081;top:22581;width:2038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JPcMA&#10;AADbAAAADwAAAGRycy9kb3ducmV2LnhtbERPS2vCQBC+F/oflin0VjdaKJ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LJPcMAAADbAAAADwAAAAAAAAAAAAAAAACYAgAAZHJzL2Rv&#10;d25yZXYueG1sUEsFBgAAAAAEAAQA9QAAAIgDAAAAAA==&#10;" filled="f" stroked="f" strokeweight=".5pt">
                    <v:textbox inset="0,0,0,0">
                      <w:txbxContent>
                        <w:p w:rsidR="00982440" w:rsidRPr="00003AA6" w:rsidRDefault="00982440" w:rsidP="00982440">
                          <w:pPr>
                            <w:jc w:val="center"/>
                            <w:rPr>
                              <w:rFonts w:ascii="Book Antiqua" w:hAnsi="Book Antiqua"/>
                              <w:b/>
                              <w:bCs/>
                              <w:i/>
                              <w:iCs/>
                              <w:lang w:val="fr-FR"/>
                            </w:rPr>
                          </w:pPr>
                          <w:r w:rsidRPr="00003AA6">
                            <w:rPr>
                              <w:rFonts w:ascii="Book Antiqua" w:hAnsi="Book Antiqua"/>
                              <w:b/>
                              <w:bCs/>
                              <w:i/>
                              <w:iCs/>
                              <w:lang w:val="fr-FR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Zone de texte 15" o:spid="_x0000_s1077" type="#_x0000_t202" style="position:absolute;left:23400;top:9627;width:1854;height:17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00sMA&#10;AADbAAAADwAAAGRycy9kb3ducmV2LnhtbERPS2vCQBC+F/oflin0VjcKL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f00sMAAADbAAAADwAAAAAAAAAAAAAAAACYAgAAZHJzL2Rv&#10;d25yZXYueG1sUEsFBgAAAAAEAAQA9QAAAIgDAAAAAA==&#10;" filled="f" stroked="f" strokeweight=".5pt">
                  <v:textbox inset="0,0,0,0">
                    <w:txbxContent>
                      <w:p w:rsidR="003E0012" w:rsidRPr="00003AA6" w:rsidRDefault="003E0012" w:rsidP="003E0012">
                        <w:pPr>
                          <w:rPr>
                            <w:rFonts w:ascii="Book Antiqua" w:hAnsi="Book Antiqua"/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003AA6">
                          <w:rPr>
                            <w:rFonts w:ascii="Book Antiqua" w:hAnsi="Book Antiqua"/>
                            <w:b/>
                            <w:bCs/>
                            <w:i/>
                            <w:i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F6991" w:rsidRPr="00E952FE" w:rsidRDefault="003F0FA6" w:rsidP="00E952FE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pict>
          <v:shape id="_x0000_s1035" type="#_x0000_t75" style="position:absolute;left:0;text-align:left;margin-left:-3.75pt;margin-top:4.95pt;width:191.05pt;height:131.9pt;z-index:251950080;mso-position-horizontal-relative:text;mso-position-vertical-relative:text">
            <v:imagedata r:id="rId35" o:title=""/>
          </v:shape>
          <o:OLEObject Type="Embed" ProgID="FXDraw.Graphic" ShapeID="_x0000_s1035" DrawAspect="Content" ObjectID="_1597438497" r:id="rId36"/>
        </w:pict>
      </w:r>
      <w:r w:rsidR="003E728E" w:rsidRPr="00E952FE">
        <w:rPr>
          <w:rFonts w:asciiTheme="majorBidi" w:hAnsiTheme="majorBidi" w:cstheme="majorBidi"/>
          <w:b/>
          <w:bCs/>
          <w:noProof/>
          <w:color w:val="000000" w:themeColor="text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2007424" behindDoc="1" locked="0" layoutInCell="1" allowOverlap="1" wp14:anchorId="6339F4CF" wp14:editId="417187C2">
                <wp:simplePos x="0" y="0"/>
                <wp:positionH relativeFrom="column">
                  <wp:posOffset>6509385</wp:posOffset>
                </wp:positionH>
                <wp:positionV relativeFrom="paragraph">
                  <wp:posOffset>144780</wp:posOffset>
                </wp:positionV>
                <wp:extent cx="269875" cy="197485"/>
                <wp:effectExtent l="0" t="0" r="0" b="0"/>
                <wp:wrapNone/>
                <wp:docPr id="235" name="Rogner un rectangle à un seul coin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69875" cy="197485"/>
                        </a:xfrm>
                        <a:prstGeom prst="snip1Rect">
                          <a:avLst>
                            <a:gd name="adj" fmla="val 18515"/>
                          </a:avLst>
                        </a:prstGeom>
                        <a:gradFill flip="none" rotWithShape="1">
                          <a:gsLst>
                            <a:gs pos="54000">
                              <a:srgbClr val="D1D1D1"/>
                            </a:gs>
                            <a:gs pos="87000">
                              <a:srgbClr val="E6E6E6"/>
                            </a:gs>
                            <a:gs pos="13000">
                              <a:schemeClr val="bg1">
                                <a:lumMod val="65000"/>
                              </a:scheme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gner un rectangle à un seul coin 235" o:spid="_x0000_s1026" style="position:absolute;margin-left:512.55pt;margin-top:11.4pt;width:21.25pt;height:15.55pt;rotation:180;z-index:-25130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9875,197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" path="m,l233311,r36564,36564l269875,197485,,197485,,xe" fillcolor="#a5a5a5 [2092]" stroked="f" strokeweight="2pt">
                <v:fill color2="#e6e6e6" rotate="t" angle="45" colors="0 #a6a6a6;8520f #a6a6a6;35389f #d1d1d1" focus="100%" type="gradient"/>
                <v:path arrowok="t" o:connecttype="custom" o:connectlocs="0,0;233311,0;269875,36564;269875,197485;0,197485;0,0" o:connectangles="0,0,0,0,0,0"/>
              </v:shape>
            </w:pict>
          </mc:Fallback>
        </mc:AlternateContent>
      </w:r>
      <w:r w:rsidR="005807BD" w:rsidRPr="00E952FE">
        <w:rPr>
          <w:rFonts w:asciiTheme="majorBidi" w:hAnsiTheme="majorBidi" w:cstheme="majorBidi"/>
          <w:b/>
          <w:bCs/>
          <w:color w:val="000000" w:themeColor="text1"/>
          <w:sz w:val="22"/>
          <w:szCs w:val="22"/>
          <w:lang w:bidi="ar-DZ"/>
        </w:rPr>
        <w:t xml:space="preserve"> </w:t>
      </w:r>
      <w:r w:rsidR="005807BD" w:rsidRPr="00E952FE">
        <w:rPr>
          <w:rFonts w:asciiTheme="majorBidi" w:hAnsiTheme="majorBidi" w:cstheme="majorBidi"/>
          <w:b/>
          <w:bCs/>
          <w:color w:val="000000" w:themeColor="text1"/>
          <w:sz w:val="40"/>
          <w:szCs w:val="40"/>
          <w:lang w:val="fr-FR"/>
        </w:rPr>
        <w:t xml:space="preserve"> </w:t>
      </w:r>
      <w:r w:rsidR="00086D72" w:rsidRPr="00E952FE">
        <w:rPr>
          <w:rFonts w:asciiTheme="majorBidi" w:hAnsiTheme="majorBidi" w:cstheme="majorBidi"/>
          <w:b/>
          <w:bCs/>
          <w:color w:val="000000" w:themeColor="text1"/>
          <w:sz w:val="44"/>
          <w:szCs w:val="44"/>
        </w:rPr>
        <w:t>08</w:t>
      </w:r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 xml:space="preserve">لاحظ التبليط المقابل و أتمم ما </w:t>
      </w:r>
      <w:proofErr w:type="gramStart"/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>يلي :</w:t>
      </w:r>
      <w:proofErr w:type="gramEnd"/>
      <w:r w:rsidR="005807BD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</w:p>
    <w:p w:rsidR="00C73663" w:rsidRPr="00E952FE" w:rsidRDefault="000A53FB" w:rsidP="00E952FE">
      <w:pPr>
        <w:pStyle w:val="Paragraphedeliste"/>
        <w:numPr>
          <w:ilvl w:val="0"/>
          <w:numId w:val="15"/>
        </w:numPr>
        <w:spacing w:line="360" w:lineRule="auto"/>
        <w:ind w:left="283" w:hanging="283"/>
        <w:rPr>
          <w:rFonts w:asciiTheme="majorBidi" w:hAnsiTheme="majorBidi" w:cstheme="majorBidi"/>
          <w:b/>
          <w:bCs/>
          <w:lang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بالانسحاب الذي </w:t>
      </w:r>
      <w:proofErr w:type="gramStart"/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يحول </w:t>
      </w:r>
      <w:r w:rsidRPr="00E952FE">
        <w:rPr>
          <w:rFonts w:asciiTheme="majorBidi" w:hAnsiTheme="majorBidi" w:cstheme="majorBidi"/>
          <w:b/>
          <w:bCs/>
          <w:lang w:val="fr-FR" w:bidi="ar-DZ"/>
        </w:rPr>
        <w:t xml:space="preserve"> A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إلى</w:t>
      </w:r>
      <w:proofErr w:type="gramEnd"/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>B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: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صورة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val="fr-FR" w:bidi="ar-DZ"/>
        </w:rPr>
        <w:t>G</w:t>
      </w:r>
      <w:r w:rsidR="00C73663" w:rsidRPr="00E952F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هي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............</w:t>
      </w:r>
    </w:p>
    <w:p w:rsidR="003E0012" w:rsidRPr="00E952FE" w:rsidRDefault="000A53FB" w:rsidP="00E952FE">
      <w:pPr>
        <w:pStyle w:val="Paragraphedeliste"/>
        <w:spacing w:line="360" w:lineRule="auto"/>
        <w:ind w:left="283"/>
        <w:rPr>
          <w:rFonts w:asciiTheme="majorBidi" w:hAnsiTheme="majorBidi" w:cstheme="majorBidi"/>
          <w:b/>
          <w:bCs/>
          <w:rtl/>
          <w:lang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و صورة </w:t>
      </w:r>
      <w:r w:rsidR="00C73663" w:rsidRPr="00E952FE">
        <w:rPr>
          <w:rFonts w:asciiTheme="majorBidi" w:hAnsiTheme="majorBidi" w:cstheme="majorBidi"/>
          <w:b/>
          <w:bCs/>
          <w:lang w:val="fr-FR" w:bidi="ar-DZ"/>
        </w:rPr>
        <w:t>B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gramStart"/>
      <w:r w:rsidRPr="00E952FE">
        <w:rPr>
          <w:rFonts w:asciiTheme="majorBidi" w:hAnsiTheme="majorBidi" w:cstheme="majorBidi"/>
          <w:b/>
          <w:bCs/>
          <w:rtl/>
          <w:lang w:bidi="ar-DZ"/>
        </w:rPr>
        <w:t>هي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</w:t>
      </w:r>
      <w:proofErr w:type="gramEnd"/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...........</w:t>
      </w:r>
    </w:p>
    <w:p w:rsidR="00C73663" w:rsidRPr="00E952FE" w:rsidRDefault="003E0012" w:rsidP="00E952FE">
      <w:pPr>
        <w:pStyle w:val="Paragraphedeliste"/>
        <w:numPr>
          <w:ilvl w:val="0"/>
          <w:numId w:val="15"/>
        </w:numPr>
        <w:spacing w:line="360" w:lineRule="auto"/>
        <w:ind w:left="283" w:hanging="283"/>
        <w:rPr>
          <w:rFonts w:asciiTheme="majorBidi" w:hAnsiTheme="majorBidi" w:cstheme="majorBidi"/>
          <w:b/>
          <w:bCs/>
          <w:lang w:val="fr-FR"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بالانسحاب الذي </w:t>
      </w:r>
      <w:proofErr w:type="gramStart"/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يحول </w:t>
      </w:r>
      <w:r w:rsidRPr="00E952FE">
        <w:rPr>
          <w:rFonts w:asciiTheme="majorBidi" w:hAnsiTheme="majorBidi" w:cstheme="majorBidi"/>
          <w:b/>
          <w:bCs/>
          <w:lang w:val="fr-FR" w:bidi="ar-DZ"/>
        </w:rPr>
        <w:t xml:space="preserve"> L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>إلى</w:t>
      </w:r>
      <w:proofErr w:type="gramEnd"/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C73663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lang w:bidi="ar-DZ"/>
        </w:rPr>
        <w:t>M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صورة ال</w:t>
      </w:r>
      <w:r w:rsidR="00C73663" w:rsidRPr="00E952FE">
        <w:rPr>
          <w:rFonts w:asciiTheme="majorBidi" w:hAnsiTheme="majorBidi" w:cstheme="majorBidi"/>
          <w:b/>
          <w:bCs/>
          <w:rtl/>
          <w:lang w:bidi="ar-DZ"/>
        </w:rPr>
        <w:t>رباعي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E952FE">
        <w:rPr>
          <w:rFonts w:asciiTheme="majorBidi" w:hAnsiTheme="majorBidi" w:cstheme="majorBidi"/>
          <w:b/>
          <w:bCs/>
          <w:lang w:bidi="ar-DZ"/>
        </w:rPr>
        <w:t>EFGB</w:t>
      </w:r>
      <w:proofErr w:type="spellEnd"/>
      <w:r w:rsidR="00C73663" w:rsidRPr="00E952FE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E952F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</w:p>
    <w:p w:rsidR="00C06E2C" w:rsidRPr="00E952FE" w:rsidRDefault="003E0012" w:rsidP="00E952FE">
      <w:pPr>
        <w:pStyle w:val="Paragraphedeliste"/>
        <w:spacing w:line="360" w:lineRule="auto"/>
        <w:ind w:left="283"/>
        <w:rPr>
          <w:rFonts w:asciiTheme="majorBidi" w:hAnsiTheme="majorBidi" w:cstheme="majorBidi"/>
          <w:b/>
          <w:bCs/>
          <w:sz w:val="48"/>
          <w:szCs w:val="48"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rtl/>
          <w:lang w:bidi="ar-DZ"/>
        </w:rPr>
        <w:t>هي </w:t>
      </w:r>
      <w:r w:rsidR="00C73663" w:rsidRPr="00E952FE">
        <w:rPr>
          <w:rFonts w:asciiTheme="majorBidi" w:hAnsiTheme="majorBidi" w:cstheme="majorBidi"/>
          <w:b/>
          <w:bCs/>
          <w:color w:val="262626" w:themeColor="text1" w:themeTint="D9"/>
          <w:sz w:val="20"/>
          <w:szCs w:val="20"/>
          <w:lang w:val="fr-FR"/>
        </w:rPr>
        <w:t>.............</w:t>
      </w:r>
    </w:p>
    <w:p w:rsidR="00C06E2C" w:rsidRPr="00E952FE" w:rsidRDefault="00441BAC" w:rsidP="00E952FE">
      <w:pPr>
        <w:spacing w:line="360" w:lineRule="auto"/>
        <w:rPr>
          <w:rFonts w:asciiTheme="majorBidi" w:hAnsiTheme="majorBidi" w:cstheme="majorBidi"/>
          <w:b/>
          <w:bCs/>
          <w:rtl/>
          <w:lang w:val="fr-FR" w:bidi="ar-DZ"/>
        </w:rPr>
      </w:pP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1C778536" wp14:editId="303E211D">
                <wp:simplePos x="0" y="0"/>
                <wp:positionH relativeFrom="column">
                  <wp:posOffset>5840695</wp:posOffset>
                </wp:positionH>
                <wp:positionV relativeFrom="paragraph">
                  <wp:posOffset>387830</wp:posOffset>
                </wp:positionV>
                <wp:extent cx="977900" cy="323850"/>
                <wp:effectExtent l="0" t="0" r="0" b="0"/>
                <wp:wrapNone/>
                <wp:docPr id="237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5E5BC4" w:rsidRPr="00AB705D" w:rsidRDefault="005E5BC4" w:rsidP="005E5BC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</w:pP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صفحـة </w:t>
                            </w:r>
                            <w:proofErr w:type="gramStart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من</w:t>
                            </w:r>
                            <w:proofErr w:type="gramEnd"/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>2</w:t>
                            </w:r>
                            <w:r w:rsidRPr="00AB705D">
                              <w:rPr>
                                <w:rFonts w:asciiTheme="majorBidi" w:hAnsiTheme="majorBidi" w:cstheme="majorBidi"/>
                                <w:color w:val="000000" w:themeColor="text1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72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78" style="position:absolute;left:0;text-align:left;margin-left:459.9pt;margin-top:30.55pt;width:77pt;height:25.5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" filled="f" stroked="f">
                <v:textbox inset="0,0,2mm,0">
                  <w:txbxContent>
                    <w:p w:rsidR="005E5BC4" w:rsidRPr="00AB705D" w:rsidRDefault="005E5BC4" w:rsidP="005E5BC4">
                      <w:pPr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</w:pP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صفحـة </w:t>
                      </w:r>
                      <w:proofErr w:type="gramStart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من</w:t>
                      </w:r>
                      <w:proofErr w:type="gramEnd"/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>2</w:t>
                      </w:r>
                      <w:r w:rsidRPr="00AB705D">
                        <w:rPr>
                          <w:rFonts w:asciiTheme="majorBidi" w:hAnsiTheme="majorBidi" w:cstheme="majorBidi"/>
                          <w:color w:val="000000" w:themeColor="text1"/>
                          <w:rtl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E952FE">
        <w:rPr>
          <w:rFonts w:asciiTheme="majorBidi" w:hAnsiTheme="majorBidi" w:cstheme="majorBidi"/>
          <w:b/>
          <w:bCs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6EC277C6" wp14:editId="3579CB42">
                <wp:simplePos x="0" y="0"/>
                <wp:positionH relativeFrom="column">
                  <wp:posOffset>-158750</wp:posOffset>
                </wp:positionH>
                <wp:positionV relativeFrom="paragraph">
                  <wp:posOffset>758825</wp:posOffset>
                </wp:positionV>
                <wp:extent cx="6983730" cy="0"/>
                <wp:effectExtent l="0" t="0" r="26670" b="19050"/>
                <wp:wrapNone/>
                <wp:docPr id="238" name="Connecteur droit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3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38" o:spid="_x0000_s1026" style="position:absolute;flip:x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5pt,59.75pt" to="537.4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" strokecolor="black [3213]"/>
            </w:pict>
          </mc:Fallback>
        </mc:AlternateContent>
      </w:r>
      <w:r w:rsidR="008B17D8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bidi="ar-DZ"/>
        </w:rPr>
        <w:t xml:space="preserve"> </w:t>
      </w:r>
      <w:r w:rsidR="00FA61C3" w:rsidRPr="00E952FE">
        <w:rPr>
          <w:rFonts w:asciiTheme="majorBidi" w:hAnsiTheme="majorBidi" w:cstheme="majorBidi"/>
          <w:b/>
          <w:bCs/>
          <w:color w:val="000000" w:themeColor="text1"/>
          <w:sz w:val="20"/>
          <w:szCs w:val="20"/>
          <w:lang w:bidi="ar-DZ"/>
        </w:rPr>
        <w:t xml:space="preserve"> </w:t>
      </w:r>
    </w:p>
    <w:sectPr w:rsidR="00C06E2C" w:rsidRPr="00E952FE" w:rsidSect="002F0E79">
      <w:pgSz w:w="11906" w:h="16838"/>
      <w:pgMar w:top="284" w:right="566" w:bottom="142" w:left="709" w:header="708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0FA6" w:rsidRDefault="003F0FA6" w:rsidP="00256150">
      <w:r>
        <w:separator/>
      </w:r>
    </w:p>
  </w:endnote>
  <w:endnote w:type="continuationSeparator" w:id="0">
    <w:p w:rsidR="003F0FA6" w:rsidRDefault="003F0FA6" w:rsidP="002561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Greta Arabic Bold">
    <w:panose1 w:val="00000000000000000000"/>
    <w:charset w:val="00"/>
    <w:family w:val="modern"/>
    <w:notTrueType/>
    <w:pitch w:val="variable"/>
    <w:sig w:usb0="800020AF" w:usb1="D000204A" w:usb2="00000008" w:usb3="00000000" w:csb0="00000041" w:csb1="00000000"/>
  </w:font>
  <w:font w:name="Wingdings"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Shorooq_N1">
    <w:panose1 w:val="02000000000000000000"/>
    <w:charset w:val="00"/>
    <w:family w:val="auto"/>
    <w:pitch w:val="variable"/>
    <w:sig w:usb0="80002003" w:usb1="80000000" w:usb2="00000008" w:usb3="00000000" w:csb0="0000004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ljazeera">
    <w:panose1 w:val="02000000000000000000"/>
    <w:charset w:val="00"/>
    <w:family w:val="auto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0FA6" w:rsidRDefault="003F0FA6" w:rsidP="00256150">
      <w:r>
        <w:separator/>
      </w:r>
    </w:p>
  </w:footnote>
  <w:footnote w:type="continuationSeparator" w:id="0">
    <w:p w:rsidR="003F0FA6" w:rsidRDefault="003F0FA6" w:rsidP="002561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24650"/>
    <w:multiLevelType w:val="hybridMultilevel"/>
    <w:tmpl w:val="10FCFA8C"/>
    <w:lvl w:ilvl="0" w:tplc="7D1AB362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1">
    <w:nsid w:val="07E03FB0"/>
    <w:multiLevelType w:val="hybridMultilevel"/>
    <w:tmpl w:val="883CDE94"/>
    <w:lvl w:ilvl="0" w:tplc="92DCA446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">
    <w:nsid w:val="0DC4405D"/>
    <w:multiLevelType w:val="hybridMultilevel"/>
    <w:tmpl w:val="1F14CCD8"/>
    <w:lvl w:ilvl="0" w:tplc="D35898F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raditional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CF77DE"/>
    <w:multiLevelType w:val="hybridMultilevel"/>
    <w:tmpl w:val="980C8A6C"/>
    <w:lvl w:ilvl="0" w:tplc="F148E17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F148E178">
      <w:start w:val="1"/>
      <w:numFmt w:val="arabicAlpha"/>
      <w:lvlText w:val="%3)"/>
      <w:lvlJc w:val="left"/>
      <w:pPr>
        <w:ind w:left="2160" w:hanging="18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755BC4"/>
    <w:multiLevelType w:val="hybridMultilevel"/>
    <w:tmpl w:val="043230B2"/>
    <w:lvl w:ilvl="0" w:tplc="A5EA7CA6">
      <w:start w:val="1"/>
      <w:numFmt w:val="bullet"/>
      <w:lvlText w:val=""/>
      <w:lvlJc w:val="left"/>
      <w:pPr>
        <w:ind w:left="84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Marlett" w:hAnsi="Marlett" w:hint="default"/>
      </w:rPr>
    </w:lvl>
  </w:abstractNum>
  <w:abstractNum w:abstractNumId="5">
    <w:nsid w:val="26A07712"/>
    <w:multiLevelType w:val="hybridMultilevel"/>
    <w:tmpl w:val="7E38AE04"/>
    <w:lvl w:ilvl="0" w:tplc="278CA0C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2669B5"/>
    <w:multiLevelType w:val="hybridMultilevel"/>
    <w:tmpl w:val="E556B2E4"/>
    <w:lvl w:ilvl="0" w:tplc="F286B554">
      <w:start w:val="1"/>
      <w:numFmt w:val="decimal"/>
      <w:lvlText w:val="%1)"/>
      <w:lvlJc w:val="left"/>
      <w:pPr>
        <w:ind w:left="360" w:hanging="360"/>
      </w:pPr>
      <w:rPr>
        <w:rFonts w:ascii="Tw Cen MT" w:hAnsi="Tw Cen MT" w:cs="Greta Arabic Bold"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>
    <w:nsid w:val="40A37E44"/>
    <w:multiLevelType w:val="hybridMultilevel"/>
    <w:tmpl w:val="A39AEB08"/>
    <w:lvl w:ilvl="0" w:tplc="0EA4F66A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8">
    <w:nsid w:val="4E001521"/>
    <w:multiLevelType w:val="hybridMultilevel"/>
    <w:tmpl w:val="840E965A"/>
    <w:lvl w:ilvl="0" w:tplc="7C0A2762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9">
    <w:nsid w:val="5777490A"/>
    <w:multiLevelType w:val="hybridMultilevel"/>
    <w:tmpl w:val="367CC0EE"/>
    <w:lvl w:ilvl="0" w:tplc="F05EE85A">
      <w:start w:val="1"/>
      <w:numFmt w:val="bullet"/>
      <w:lvlText w:val=""/>
      <w:lvlJc w:val="left"/>
      <w:pPr>
        <w:ind w:left="90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0" w:hanging="360"/>
      </w:pPr>
      <w:rPr>
        <w:rFonts w:ascii="Marlett" w:hAnsi="Marlett" w:hint="default"/>
      </w:rPr>
    </w:lvl>
  </w:abstractNum>
  <w:abstractNum w:abstractNumId="10">
    <w:nsid w:val="61C46352"/>
    <w:multiLevelType w:val="hybridMultilevel"/>
    <w:tmpl w:val="836A1902"/>
    <w:lvl w:ilvl="0" w:tplc="7084F2CE">
      <w:start w:val="4"/>
      <w:numFmt w:val="bullet"/>
      <w:lvlText w:val="-"/>
      <w:lvlJc w:val="left"/>
      <w:pPr>
        <w:ind w:left="705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1">
    <w:nsid w:val="641D0793"/>
    <w:multiLevelType w:val="hybridMultilevel"/>
    <w:tmpl w:val="07D4A90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65CB6224"/>
    <w:multiLevelType w:val="hybridMultilevel"/>
    <w:tmpl w:val="77AED584"/>
    <w:lvl w:ilvl="0" w:tplc="A14A0726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3">
    <w:nsid w:val="686126D0"/>
    <w:multiLevelType w:val="hybridMultilevel"/>
    <w:tmpl w:val="A208BBDC"/>
    <w:lvl w:ilvl="0" w:tplc="2D3CA5F8">
      <w:start w:val="1"/>
      <w:numFmt w:val="decimal"/>
      <w:lvlText w:val="%1)"/>
      <w:lvlJc w:val="left"/>
      <w:pPr>
        <w:tabs>
          <w:tab w:val="num" w:pos="657"/>
        </w:tabs>
        <w:ind w:left="65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77"/>
        </w:tabs>
        <w:ind w:left="137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97"/>
        </w:tabs>
        <w:ind w:left="209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17"/>
        </w:tabs>
        <w:ind w:left="281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37"/>
        </w:tabs>
        <w:ind w:left="353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57"/>
        </w:tabs>
        <w:ind w:left="425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77"/>
        </w:tabs>
        <w:ind w:left="497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97"/>
        </w:tabs>
        <w:ind w:left="569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17"/>
        </w:tabs>
        <w:ind w:left="6417" w:hanging="180"/>
      </w:pPr>
    </w:lvl>
  </w:abstractNum>
  <w:abstractNum w:abstractNumId="14">
    <w:nsid w:val="68A25E2A"/>
    <w:multiLevelType w:val="hybridMultilevel"/>
    <w:tmpl w:val="55368794"/>
    <w:lvl w:ilvl="0" w:tplc="D35898F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raditional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F584FF6"/>
    <w:multiLevelType w:val="hybridMultilevel"/>
    <w:tmpl w:val="99FAAB94"/>
    <w:lvl w:ilvl="0" w:tplc="040C0011">
      <w:start w:val="1"/>
      <w:numFmt w:val="decimal"/>
      <w:lvlText w:val="%1)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7D33590E"/>
    <w:multiLevelType w:val="hybridMultilevel"/>
    <w:tmpl w:val="717E678E"/>
    <w:lvl w:ilvl="0" w:tplc="040C0011">
      <w:start w:val="1"/>
      <w:numFmt w:val="decimal"/>
      <w:lvlText w:val="%1)"/>
      <w:lvlJc w:val="left"/>
      <w:pPr>
        <w:ind w:left="1700" w:hanging="360"/>
      </w:pPr>
    </w:lvl>
    <w:lvl w:ilvl="1" w:tplc="040C0019">
      <w:start w:val="1"/>
      <w:numFmt w:val="lowerLetter"/>
      <w:lvlText w:val="%2."/>
      <w:lvlJc w:val="left"/>
      <w:pPr>
        <w:ind w:left="2420" w:hanging="360"/>
      </w:pPr>
    </w:lvl>
    <w:lvl w:ilvl="2" w:tplc="040C001B">
      <w:start w:val="1"/>
      <w:numFmt w:val="lowerRoman"/>
      <w:lvlText w:val="%3."/>
      <w:lvlJc w:val="right"/>
      <w:pPr>
        <w:ind w:left="3140" w:hanging="180"/>
      </w:pPr>
    </w:lvl>
    <w:lvl w:ilvl="3" w:tplc="040C000F">
      <w:start w:val="1"/>
      <w:numFmt w:val="decimal"/>
      <w:lvlText w:val="%4."/>
      <w:lvlJc w:val="left"/>
      <w:pPr>
        <w:ind w:left="3860" w:hanging="360"/>
      </w:pPr>
    </w:lvl>
    <w:lvl w:ilvl="4" w:tplc="040C0019">
      <w:start w:val="1"/>
      <w:numFmt w:val="lowerLetter"/>
      <w:lvlText w:val="%5."/>
      <w:lvlJc w:val="left"/>
      <w:pPr>
        <w:ind w:left="4580" w:hanging="360"/>
      </w:pPr>
    </w:lvl>
    <w:lvl w:ilvl="5" w:tplc="040C001B">
      <w:start w:val="1"/>
      <w:numFmt w:val="lowerRoman"/>
      <w:lvlText w:val="%6."/>
      <w:lvlJc w:val="right"/>
      <w:pPr>
        <w:ind w:left="5300" w:hanging="180"/>
      </w:pPr>
    </w:lvl>
    <w:lvl w:ilvl="6" w:tplc="040C000F">
      <w:start w:val="1"/>
      <w:numFmt w:val="decimal"/>
      <w:lvlText w:val="%7."/>
      <w:lvlJc w:val="left"/>
      <w:pPr>
        <w:ind w:left="6020" w:hanging="360"/>
      </w:pPr>
    </w:lvl>
    <w:lvl w:ilvl="7" w:tplc="040C0019">
      <w:start w:val="1"/>
      <w:numFmt w:val="lowerLetter"/>
      <w:lvlText w:val="%8."/>
      <w:lvlJc w:val="left"/>
      <w:pPr>
        <w:ind w:left="6740" w:hanging="360"/>
      </w:pPr>
    </w:lvl>
    <w:lvl w:ilvl="8" w:tplc="040C001B">
      <w:start w:val="1"/>
      <w:numFmt w:val="lowerRoman"/>
      <w:lvlText w:val="%9."/>
      <w:lvlJc w:val="right"/>
      <w:pPr>
        <w:ind w:left="7460" w:hanging="180"/>
      </w:pPr>
    </w:lvl>
  </w:abstractNum>
  <w:num w:numId="1">
    <w:abstractNumId w:val="14"/>
  </w:num>
  <w:num w:numId="2">
    <w:abstractNumId w:val="2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</w:num>
  <w:num w:numId="5">
    <w:abstractNumId w:val="13"/>
  </w:num>
  <w:num w:numId="6">
    <w:abstractNumId w:val="4"/>
  </w:num>
  <w:num w:numId="7">
    <w:abstractNumId w:val="7"/>
  </w:num>
  <w:num w:numId="8">
    <w:abstractNumId w:val="12"/>
  </w:num>
  <w:num w:numId="9">
    <w:abstractNumId w:val="9"/>
  </w:num>
  <w:num w:numId="10">
    <w:abstractNumId w:val="3"/>
  </w:num>
  <w:num w:numId="11">
    <w:abstractNumId w:val="1"/>
  </w:num>
  <w:num w:numId="12">
    <w:abstractNumId w:val="11"/>
  </w:num>
  <w:num w:numId="13">
    <w:abstractNumId w:val="15"/>
  </w:num>
  <w:num w:numId="14">
    <w:abstractNumId w:val="6"/>
  </w:num>
  <w:num w:numId="15">
    <w:abstractNumId w:val="0"/>
  </w:num>
  <w:num w:numId="16">
    <w:abstractNumId w:val="8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24B"/>
    <w:rsid w:val="00003AA6"/>
    <w:rsid w:val="00007FAE"/>
    <w:rsid w:val="00020C3A"/>
    <w:rsid w:val="00021130"/>
    <w:rsid w:val="00021F03"/>
    <w:rsid w:val="00026805"/>
    <w:rsid w:val="000269FC"/>
    <w:rsid w:val="00057729"/>
    <w:rsid w:val="00060863"/>
    <w:rsid w:val="00082B4B"/>
    <w:rsid w:val="00083E31"/>
    <w:rsid w:val="00085339"/>
    <w:rsid w:val="000854E9"/>
    <w:rsid w:val="000858B2"/>
    <w:rsid w:val="00086D72"/>
    <w:rsid w:val="000916A1"/>
    <w:rsid w:val="000956B9"/>
    <w:rsid w:val="000A135D"/>
    <w:rsid w:val="000A53FB"/>
    <w:rsid w:val="000A6EB4"/>
    <w:rsid w:val="000B6F95"/>
    <w:rsid w:val="000C4902"/>
    <w:rsid w:val="000C6CDD"/>
    <w:rsid w:val="000D2A33"/>
    <w:rsid w:val="000D3188"/>
    <w:rsid w:val="000D635C"/>
    <w:rsid w:val="000D7AB0"/>
    <w:rsid w:val="000E052B"/>
    <w:rsid w:val="000F210A"/>
    <w:rsid w:val="000F47CF"/>
    <w:rsid w:val="0012211E"/>
    <w:rsid w:val="00127C6A"/>
    <w:rsid w:val="001378DA"/>
    <w:rsid w:val="001418E5"/>
    <w:rsid w:val="00143824"/>
    <w:rsid w:val="00145F2B"/>
    <w:rsid w:val="001535D3"/>
    <w:rsid w:val="001646A3"/>
    <w:rsid w:val="00170FF6"/>
    <w:rsid w:val="00172E70"/>
    <w:rsid w:val="001876AD"/>
    <w:rsid w:val="001A5D9C"/>
    <w:rsid w:val="001C37A9"/>
    <w:rsid w:val="001C76AB"/>
    <w:rsid w:val="001D7A53"/>
    <w:rsid w:val="001E386A"/>
    <w:rsid w:val="001F2A7E"/>
    <w:rsid w:val="0022666D"/>
    <w:rsid w:val="00227DDC"/>
    <w:rsid w:val="002311F0"/>
    <w:rsid w:val="002364A3"/>
    <w:rsid w:val="00240A56"/>
    <w:rsid w:val="00242EFD"/>
    <w:rsid w:val="00245E68"/>
    <w:rsid w:val="0025530C"/>
    <w:rsid w:val="00256150"/>
    <w:rsid w:val="00275C57"/>
    <w:rsid w:val="00277ED6"/>
    <w:rsid w:val="00292583"/>
    <w:rsid w:val="002A20EA"/>
    <w:rsid w:val="002A4403"/>
    <w:rsid w:val="002A593D"/>
    <w:rsid w:val="002B3927"/>
    <w:rsid w:val="002C3691"/>
    <w:rsid w:val="002D04F5"/>
    <w:rsid w:val="002D1714"/>
    <w:rsid w:val="002E2D48"/>
    <w:rsid w:val="002F0E79"/>
    <w:rsid w:val="002F249D"/>
    <w:rsid w:val="002F3A17"/>
    <w:rsid w:val="002F5243"/>
    <w:rsid w:val="002F5DF5"/>
    <w:rsid w:val="002F6908"/>
    <w:rsid w:val="00314D5A"/>
    <w:rsid w:val="00321051"/>
    <w:rsid w:val="003278C1"/>
    <w:rsid w:val="003322A0"/>
    <w:rsid w:val="00332CFF"/>
    <w:rsid w:val="003353EB"/>
    <w:rsid w:val="00335DDE"/>
    <w:rsid w:val="00336954"/>
    <w:rsid w:val="00336F18"/>
    <w:rsid w:val="003448AF"/>
    <w:rsid w:val="00350BC4"/>
    <w:rsid w:val="00357665"/>
    <w:rsid w:val="00363AEC"/>
    <w:rsid w:val="00367D0C"/>
    <w:rsid w:val="00367D86"/>
    <w:rsid w:val="003A1F39"/>
    <w:rsid w:val="003A27FD"/>
    <w:rsid w:val="003A5889"/>
    <w:rsid w:val="003A6D25"/>
    <w:rsid w:val="003B0866"/>
    <w:rsid w:val="003C3AD4"/>
    <w:rsid w:val="003C468D"/>
    <w:rsid w:val="003C4FFD"/>
    <w:rsid w:val="003D1724"/>
    <w:rsid w:val="003E0012"/>
    <w:rsid w:val="003E6AFE"/>
    <w:rsid w:val="003E7258"/>
    <w:rsid w:val="003E728E"/>
    <w:rsid w:val="003F0228"/>
    <w:rsid w:val="003F0C42"/>
    <w:rsid w:val="003F0FA6"/>
    <w:rsid w:val="004008AE"/>
    <w:rsid w:val="004009F7"/>
    <w:rsid w:val="00401D6E"/>
    <w:rsid w:val="00402CB1"/>
    <w:rsid w:val="004033A1"/>
    <w:rsid w:val="00407526"/>
    <w:rsid w:val="00411A1E"/>
    <w:rsid w:val="00425F84"/>
    <w:rsid w:val="00426A18"/>
    <w:rsid w:val="0043292F"/>
    <w:rsid w:val="0043423E"/>
    <w:rsid w:val="00441BAC"/>
    <w:rsid w:val="004435BE"/>
    <w:rsid w:val="004515AD"/>
    <w:rsid w:val="00461B31"/>
    <w:rsid w:val="004675DF"/>
    <w:rsid w:val="0049533D"/>
    <w:rsid w:val="004B0EEF"/>
    <w:rsid w:val="004C498C"/>
    <w:rsid w:val="004E6E2F"/>
    <w:rsid w:val="00524164"/>
    <w:rsid w:val="00532BA0"/>
    <w:rsid w:val="00540861"/>
    <w:rsid w:val="0054462A"/>
    <w:rsid w:val="00546937"/>
    <w:rsid w:val="00546FAA"/>
    <w:rsid w:val="005648FE"/>
    <w:rsid w:val="005701BC"/>
    <w:rsid w:val="005807BD"/>
    <w:rsid w:val="0058602C"/>
    <w:rsid w:val="00595F13"/>
    <w:rsid w:val="005A0D23"/>
    <w:rsid w:val="005A7444"/>
    <w:rsid w:val="005B1607"/>
    <w:rsid w:val="005B4618"/>
    <w:rsid w:val="005B65F9"/>
    <w:rsid w:val="005B7A8D"/>
    <w:rsid w:val="005C11F5"/>
    <w:rsid w:val="005E5BC4"/>
    <w:rsid w:val="005F66C2"/>
    <w:rsid w:val="005F7D3B"/>
    <w:rsid w:val="00606901"/>
    <w:rsid w:val="006131FD"/>
    <w:rsid w:val="006244AB"/>
    <w:rsid w:val="0063127D"/>
    <w:rsid w:val="00632153"/>
    <w:rsid w:val="00643795"/>
    <w:rsid w:val="00646026"/>
    <w:rsid w:val="0064642B"/>
    <w:rsid w:val="006534F4"/>
    <w:rsid w:val="0066017C"/>
    <w:rsid w:val="00663BF3"/>
    <w:rsid w:val="00666C13"/>
    <w:rsid w:val="00666DA0"/>
    <w:rsid w:val="00667CB0"/>
    <w:rsid w:val="006708F4"/>
    <w:rsid w:val="0068549A"/>
    <w:rsid w:val="0069669E"/>
    <w:rsid w:val="0069726B"/>
    <w:rsid w:val="006A78FA"/>
    <w:rsid w:val="006B7AF6"/>
    <w:rsid w:val="006C4A99"/>
    <w:rsid w:val="006E008C"/>
    <w:rsid w:val="006E138B"/>
    <w:rsid w:val="006E57A5"/>
    <w:rsid w:val="006E7BA9"/>
    <w:rsid w:val="00713AA9"/>
    <w:rsid w:val="00726C72"/>
    <w:rsid w:val="00751672"/>
    <w:rsid w:val="00760D3E"/>
    <w:rsid w:val="00761FE3"/>
    <w:rsid w:val="007654F3"/>
    <w:rsid w:val="007676FE"/>
    <w:rsid w:val="007753F9"/>
    <w:rsid w:val="00780722"/>
    <w:rsid w:val="007C7B50"/>
    <w:rsid w:val="007D3FAE"/>
    <w:rsid w:val="007E06CC"/>
    <w:rsid w:val="007E1F22"/>
    <w:rsid w:val="007E2CAA"/>
    <w:rsid w:val="007F527A"/>
    <w:rsid w:val="007F6B51"/>
    <w:rsid w:val="007F7A1B"/>
    <w:rsid w:val="00807F14"/>
    <w:rsid w:val="008114C6"/>
    <w:rsid w:val="00812040"/>
    <w:rsid w:val="008244D7"/>
    <w:rsid w:val="00826762"/>
    <w:rsid w:val="00826F27"/>
    <w:rsid w:val="00827782"/>
    <w:rsid w:val="00831837"/>
    <w:rsid w:val="00836594"/>
    <w:rsid w:val="00840478"/>
    <w:rsid w:val="00841B74"/>
    <w:rsid w:val="0084329A"/>
    <w:rsid w:val="00843DBC"/>
    <w:rsid w:val="00855F98"/>
    <w:rsid w:val="00861ED0"/>
    <w:rsid w:val="008711E2"/>
    <w:rsid w:val="00876546"/>
    <w:rsid w:val="008773CB"/>
    <w:rsid w:val="00880EFB"/>
    <w:rsid w:val="0089289D"/>
    <w:rsid w:val="00892A6C"/>
    <w:rsid w:val="00893B49"/>
    <w:rsid w:val="00893E2F"/>
    <w:rsid w:val="00896765"/>
    <w:rsid w:val="008A24B2"/>
    <w:rsid w:val="008B17D8"/>
    <w:rsid w:val="008C1966"/>
    <w:rsid w:val="008C5B7A"/>
    <w:rsid w:val="008D3CE7"/>
    <w:rsid w:val="008D6E2D"/>
    <w:rsid w:val="008F1CAF"/>
    <w:rsid w:val="008F24D4"/>
    <w:rsid w:val="008F57EB"/>
    <w:rsid w:val="008F5F02"/>
    <w:rsid w:val="0090479D"/>
    <w:rsid w:val="00924BCB"/>
    <w:rsid w:val="00930832"/>
    <w:rsid w:val="00930F9F"/>
    <w:rsid w:val="009402A3"/>
    <w:rsid w:val="00943C59"/>
    <w:rsid w:val="009472C6"/>
    <w:rsid w:val="009472DF"/>
    <w:rsid w:val="0096322A"/>
    <w:rsid w:val="00971C21"/>
    <w:rsid w:val="00972520"/>
    <w:rsid w:val="00974946"/>
    <w:rsid w:val="0097746A"/>
    <w:rsid w:val="00982440"/>
    <w:rsid w:val="00982818"/>
    <w:rsid w:val="009929BC"/>
    <w:rsid w:val="009A7BC7"/>
    <w:rsid w:val="009B6F2D"/>
    <w:rsid w:val="009C1705"/>
    <w:rsid w:val="009C4D2E"/>
    <w:rsid w:val="009D3461"/>
    <w:rsid w:val="009E0D42"/>
    <w:rsid w:val="009E3B84"/>
    <w:rsid w:val="00A00D31"/>
    <w:rsid w:val="00A02029"/>
    <w:rsid w:val="00A122C4"/>
    <w:rsid w:val="00A14886"/>
    <w:rsid w:val="00A2045B"/>
    <w:rsid w:val="00A26454"/>
    <w:rsid w:val="00A52AA3"/>
    <w:rsid w:val="00A6172B"/>
    <w:rsid w:val="00A66F63"/>
    <w:rsid w:val="00A862D8"/>
    <w:rsid w:val="00A91F4F"/>
    <w:rsid w:val="00AA5341"/>
    <w:rsid w:val="00AA536B"/>
    <w:rsid w:val="00AA5F3F"/>
    <w:rsid w:val="00AB2564"/>
    <w:rsid w:val="00AB705D"/>
    <w:rsid w:val="00AC43F4"/>
    <w:rsid w:val="00AC4944"/>
    <w:rsid w:val="00AC4FB5"/>
    <w:rsid w:val="00AC6F8A"/>
    <w:rsid w:val="00AD7071"/>
    <w:rsid w:val="00AF1A18"/>
    <w:rsid w:val="00AF2CB7"/>
    <w:rsid w:val="00AF35F2"/>
    <w:rsid w:val="00B0139C"/>
    <w:rsid w:val="00B038F3"/>
    <w:rsid w:val="00B05072"/>
    <w:rsid w:val="00B05264"/>
    <w:rsid w:val="00B25568"/>
    <w:rsid w:val="00B340C5"/>
    <w:rsid w:val="00B35DD9"/>
    <w:rsid w:val="00B400D2"/>
    <w:rsid w:val="00B64515"/>
    <w:rsid w:val="00B66DCD"/>
    <w:rsid w:val="00B71738"/>
    <w:rsid w:val="00B745D1"/>
    <w:rsid w:val="00B77317"/>
    <w:rsid w:val="00BA076A"/>
    <w:rsid w:val="00BB6280"/>
    <w:rsid w:val="00BB75F8"/>
    <w:rsid w:val="00BB7FD8"/>
    <w:rsid w:val="00BD43F1"/>
    <w:rsid w:val="00BE3E1A"/>
    <w:rsid w:val="00BE6FFE"/>
    <w:rsid w:val="00BF20D6"/>
    <w:rsid w:val="00BF6991"/>
    <w:rsid w:val="00C06E2C"/>
    <w:rsid w:val="00C34407"/>
    <w:rsid w:val="00C36E08"/>
    <w:rsid w:val="00C41E95"/>
    <w:rsid w:val="00C50713"/>
    <w:rsid w:val="00C50D48"/>
    <w:rsid w:val="00C543D4"/>
    <w:rsid w:val="00C573CB"/>
    <w:rsid w:val="00C62999"/>
    <w:rsid w:val="00C70097"/>
    <w:rsid w:val="00C73663"/>
    <w:rsid w:val="00C73D1B"/>
    <w:rsid w:val="00C76ACE"/>
    <w:rsid w:val="00C8109F"/>
    <w:rsid w:val="00C83AB6"/>
    <w:rsid w:val="00C84A19"/>
    <w:rsid w:val="00C8540D"/>
    <w:rsid w:val="00C86A9B"/>
    <w:rsid w:val="00C950D8"/>
    <w:rsid w:val="00CB05F7"/>
    <w:rsid w:val="00CC2125"/>
    <w:rsid w:val="00CD7523"/>
    <w:rsid w:val="00CE4B17"/>
    <w:rsid w:val="00CF31A0"/>
    <w:rsid w:val="00CF55C2"/>
    <w:rsid w:val="00CF5E0A"/>
    <w:rsid w:val="00CF62FD"/>
    <w:rsid w:val="00CF7B42"/>
    <w:rsid w:val="00D02219"/>
    <w:rsid w:val="00D04A19"/>
    <w:rsid w:val="00D05C0A"/>
    <w:rsid w:val="00D062D0"/>
    <w:rsid w:val="00D13D7F"/>
    <w:rsid w:val="00D24475"/>
    <w:rsid w:val="00D27F69"/>
    <w:rsid w:val="00D309EB"/>
    <w:rsid w:val="00D35B85"/>
    <w:rsid w:val="00D52C1C"/>
    <w:rsid w:val="00D5392F"/>
    <w:rsid w:val="00D620CB"/>
    <w:rsid w:val="00D85C08"/>
    <w:rsid w:val="00D8643F"/>
    <w:rsid w:val="00D914FF"/>
    <w:rsid w:val="00D95BB3"/>
    <w:rsid w:val="00DA745C"/>
    <w:rsid w:val="00DC1C82"/>
    <w:rsid w:val="00DD0571"/>
    <w:rsid w:val="00DD1E7C"/>
    <w:rsid w:val="00DE3A52"/>
    <w:rsid w:val="00DF3BCA"/>
    <w:rsid w:val="00E168B9"/>
    <w:rsid w:val="00E2055D"/>
    <w:rsid w:val="00E228AE"/>
    <w:rsid w:val="00E30838"/>
    <w:rsid w:val="00E44368"/>
    <w:rsid w:val="00E54A61"/>
    <w:rsid w:val="00E55383"/>
    <w:rsid w:val="00E71560"/>
    <w:rsid w:val="00E72D5C"/>
    <w:rsid w:val="00E757CE"/>
    <w:rsid w:val="00E92F17"/>
    <w:rsid w:val="00E95051"/>
    <w:rsid w:val="00E952FE"/>
    <w:rsid w:val="00EB4E31"/>
    <w:rsid w:val="00ED0C11"/>
    <w:rsid w:val="00EE6999"/>
    <w:rsid w:val="00EF162F"/>
    <w:rsid w:val="00F0421A"/>
    <w:rsid w:val="00F1082C"/>
    <w:rsid w:val="00F1480A"/>
    <w:rsid w:val="00F16974"/>
    <w:rsid w:val="00F211AD"/>
    <w:rsid w:val="00F24C6F"/>
    <w:rsid w:val="00F32EDD"/>
    <w:rsid w:val="00F35A3D"/>
    <w:rsid w:val="00F360E3"/>
    <w:rsid w:val="00F4082B"/>
    <w:rsid w:val="00F4137E"/>
    <w:rsid w:val="00F4224B"/>
    <w:rsid w:val="00F449B5"/>
    <w:rsid w:val="00F46BE8"/>
    <w:rsid w:val="00F50416"/>
    <w:rsid w:val="00F527C1"/>
    <w:rsid w:val="00F838E1"/>
    <w:rsid w:val="00F83F01"/>
    <w:rsid w:val="00F91D27"/>
    <w:rsid w:val="00F923E3"/>
    <w:rsid w:val="00F92DAB"/>
    <w:rsid w:val="00F97F20"/>
    <w:rsid w:val="00FA61C3"/>
    <w:rsid w:val="00FB5CFC"/>
    <w:rsid w:val="00FB6ED0"/>
    <w:rsid w:val="00FC6175"/>
    <w:rsid w:val="00FE035B"/>
    <w:rsid w:val="00FE1186"/>
    <w:rsid w:val="00FE188F"/>
    <w:rsid w:val="00FF735A"/>
    <w:rsid w:val="00FF7583"/>
    <w:rsid w:val="00FF76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BCA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4224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4224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224B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CB05F7"/>
    <w:pPr>
      <w:bidi w:val="0"/>
      <w:spacing w:before="100" w:beforeAutospacing="1" w:after="100" w:afterAutospacing="1"/>
    </w:pPr>
    <w:rPr>
      <w:lang w:val="fr-FR" w:eastAsia="fr-FR"/>
    </w:rPr>
  </w:style>
  <w:style w:type="paragraph" w:styleId="Paragraphedeliste">
    <w:name w:val="List Paragraph"/>
    <w:basedOn w:val="Normal"/>
    <w:uiPriority w:val="34"/>
    <w:qFormat/>
    <w:rsid w:val="00F527C1"/>
    <w:pPr>
      <w:ind w:left="720"/>
      <w:contextualSpacing/>
    </w:pPr>
  </w:style>
  <w:style w:type="paragraph" w:styleId="Textebrut">
    <w:name w:val="Plain Text"/>
    <w:basedOn w:val="Normal"/>
    <w:link w:val="TextebrutCar"/>
    <w:rsid w:val="00F527C1"/>
    <w:pPr>
      <w:bidi w:val="0"/>
    </w:pPr>
    <w:rPr>
      <w:rFonts w:ascii="Courier New" w:hAnsi="Courier New" w:cs="Courier New"/>
      <w:sz w:val="20"/>
      <w:szCs w:val="20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F527C1"/>
    <w:rPr>
      <w:rFonts w:ascii="Courier New" w:eastAsia="Times New Roman" w:hAnsi="Courier New" w:cs="Courier New"/>
      <w:sz w:val="20"/>
      <w:szCs w:val="20"/>
      <w:lang w:eastAsia="fr-FR"/>
    </w:rPr>
  </w:style>
  <w:style w:type="table" w:customStyle="1" w:styleId="Grilledutableau1">
    <w:name w:val="Grille du tableau1"/>
    <w:basedOn w:val="TableauNormal"/>
    <w:rsid w:val="00F527C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BCA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4224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4224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224B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CB05F7"/>
    <w:pPr>
      <w:bidi w:val="0"/>
      <w:spacing w:before="100" w:beforeAutospacing="1" w:after="100" w:afterAutospacing="1"/>
    </w:pPr>
    <w:rPr>
      <w:lang w:val="fr-FR" w:eastAsia="fr-FR"/>
    </w:rPr>
  </w:style>
  <w:style w:type="paragraph" w:styleId="Paragraphedeliste">
    <w:name w:val="List Paragraph"/>
    <w:basedOn w:val="Normal"/>
    <w:uiPriority w:val="34"/>
    <w:qFormat/>
    <w:rsid w:val="00F527C1"/>
    <w:pPr>
      <w:ind w:left="720"/>
      <w:contextualSpacing/>
    </w:pPr>
  </w:style>
  <w:style w:type="paragraph" w:styleId="Textebrut">
    <w:name w:val="Plain Text"/>
    <w:basedOn w:val="Normal"/>
    <w:link w:val="TextebrutCar"/>
    <w:rsid w:val="00F527C1"/>
    <w:pPr>
      <w:bidi w:val="0"/>
    </w:pPr>
    <w:rPr>
      <w:rFonts w:ascii="Courier New" w:hAnsi="Courier New" w:cs="Courier New"/>
      <w:sz w:val="20"/>
      <w:szCs w:val="20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F527C1"/>
    <w:rPr>
      <w:rFonts w:ascii="Courier New" w:eastAsia="Times New Roman" w:hAnsi="Courier New" w:cs="Courier New"/>
      <w:sz w:val="20"/>
      <w:szCs w:val="20"/>
      <w:lang w:eastAsia="fr-FR"/>
    </w:rPr>
  </w:style>
  <w:style w:type="table" w:customStyle="1" w:styleId="Grilledutableau1">
    <w:name w:val="Grille du tableau1"/>
    <w:basedOn w:val="TableauNormal"/>
    <w:rsid w:val="00F527C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256150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5615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85177-19F4-4791-8851-A862803E6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2</Pages>
  <Words>123</Words>
  <Characters>679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Waheb</cp:lastModifiedBy>
  <cp:revision>57</cp:revision>
  <cp:lastPrinted>2016-09-02T15:38:00Z</cp:lastPrinted>
  <dcterms:created xsi:type="dcterms:W3CDTF">2016-08-14T15:49:00Z</dcterms:created>
  <dcterms:modified xsi:type="dcterms:W3CDTF">2018-09-02T22:06:00Z</dcterms:modified>
</cp:coreProperties>
</file>